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5"/>
  </p:notesMasterIdLst>
  <p:sldIdLst>
    <p:sldId id="339" r:id="rId2"/>
    <p:sldId id="381" r:id="rId3"/>
    <p:sldId id="382" r:id="rId4"/>
    <p:sldId id="388" r:id="rId5"/>
    <p:sldId id="383" r:id="rId6"/>
    <p:sldId id="384" r:id="rId7"/>
    <p:sldId id="385" r:id="rId8"/>
    <p:sldId id="389" r:id="rId9"/>
    <p:sldId id="390" r:id="rId10"/>
    <p:sldId id="391" r:id="rId11"/>
    <p:sldId id="392" r:id="rId12"/>
    <p:sldId id="393" r:id="rId13"/>
    <p:sldId id="386" r:id="rId1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47E"/>
    <a:srgbClr val="FFFFFF"/>
    <a:srgbClr val="1D3A8B"/>
    <a:srgbClr val="BFE2F3"/>
    <a:srgbClr val="C8161E"/>
    <a:srgbClr val="0000FF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56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88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34.emf"/><Relationship Id="rId21" Type="http://schemas.openxmlformats.org/officeDocument/2006/relationships/image" Target="../media/image76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8.e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5.wmf"/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4.w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3.e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5.e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e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6.wmf"/><Relationship Id="rId3" Type="http://schemas.openxmlformats.org/officeDocument/2006/relationships/image" Target="../media/image58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46DF9A-8A1B-D2CF-A5A1-396FC2CDF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8387"/>
              </p:ext>
            </p:extLst>
          </p:nvPr>
        </p:nvGraphicFramePr>
        <p:xfrm>
          <a:off x="3047960" y="1142931"/>
          <a:ext cx="10094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396800" progId="Equation.DSMT4">
                  <p:embed/>
                </p:oleObj>
              </mc:Choice>
              <mc:Fallback>
                <p:oleObj name="Equation" r:id="rId2" imgW="825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960" y="1142931"/>
                        <a:ext cx="1009413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4132220-1D17-E5B1-5A22-D85405F26148}"/>
              </a:ext>
            </a:extLst>
          </p:cNvPr>
          <p:cNvSpPr txBox="1"/>
          <p:nvPr/>
        </p:nvSpPr>
        <p:spPr>
          <a:xfrm>
            <a:off x="207883" y="677580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孔分析法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E25966A-E36F-EC6C-AC81-F23540EC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58603"/>
              </p:ext>
            </p:extLst>
          </p:nvPr>
        </p:nvGraphicFramePr>
        <p:xfrm>
          <a:off x="247063" y="1046912"/>
          <a:ext cx="2425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24396" imgH="1716473" progId="Visio.Drawing.11">
                  <p:embed/>
                </p:oleObj>
              </mc:Choice>
              <mc:Fallback>
                <p:oleObj name="Visio" r:id="rId4" imgW="2424396" imgH="171647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63" y="1046912"/>
                        <a:ext cx="24257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26A0429-5258-ECF8-AAD6-33FE58647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28341"/>
              </p:ext>
            </p:extLst>
          </p:nvPr>
        </p:nvGraphicFramePr>
        <p:xfrm>
          <a:off x="727767" y="1331405"/>
          <a:ext cx="1447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448057" imgH="1229102" progId="Visio.Drawing.11">
                  <p:embed/>
                </p:oleObj>
              </mc:Choice>
              <mc:Fallback>
                <p:oleObj name="Visio" r:id="rId6" imgW="1448057" imgH="122910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67" y="1331405"/>
                        <a:ext cx="14478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E67C6E5F-32AB-6886-72A4-9102B7E1D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66915"/>
              </p:ext>
            </p:extLst>
          </p:nvPr>
        </p:nvGraphicFramePr>
        <p:xfrm>
          <a:off x="5163423" y="987424"/>
          <a:ext cx="2159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711000" progId="Equation.DSMT4">
                  <p:embed/>
                </p:oleObj>
              </mc:Choice>
              <mc:Fallback>
                <p:oleObj name="Equation" r:id="rId8" imgW="1752480" imgH="711000" progId="Equation.DSMT4">
                  <p:embed/>
                  <p:pic>
                    <p:nvPicPr>
                      <p:cNvPr id="9225" name="Object 18">
                        <a:extLst>
                          <a:ext uri="{FF2B5EF4-FFF2-40B4-BE49-F238E27FC236}">
                            <a16:creationId xmlns:a16="http://schemas.microsoft.com/office/drawing/2014/main" id="{BDFC76CD-BC9B-AC0F-6607-EFE4CF9B1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423" y="987424"/>
                        <a:ext cx="21590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右 11">
            <a:extLst>
              <a:ext uri="{FF2B5EF4-FFF2-40B4-BE49-F238E27FC236}">
                <a16:creationId xmlns:a16="http://schemas.microsoft.com/office/drawing/2014/main" id="{C8AD7839-C6C4-5DE9-EE62-FD6E3E1C1311}"/>
              </a:ext>
            </a:extLst>
          </p:cNvPr>
          <p:cNvSpPr/>
          <p:nvPr/>
        </p:nvSpPr>
        <p:spPr>
          <a:xfrm rot="20359305">
            <a:off x="4229454" y="1627257"/>
            <a:ext cx="617251" cy="152168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5A191491-D380-4BA6-C45E-18528A6ED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18344"/>
              </p:ext>
            </p:extLst>
          </p:nvPr>
        </p:nvGraphicFramePr>
        <p:xfrm>
          <a:off x="5163423" y="2123567"/>
          <a:ext cx="3425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711000" progId="Equation.DSMT4">
                  <p:embed/>
                </p:oleObj>
              </mc:Choice>
              <mc:Fallback>
                <p:oleObj name="Equation" r:id="rId10" imgW="2781000" imgH="711000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E67C6E5F-32AB-6886-72A4-9102B7E1D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423" y="2123567"/>
                        <a:ext cx="34258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B4C6F538-20FF-2137-0268-C1D79598A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73045"/>
              </p:ext>
            </p:extLst>
          </p:nvPr>
        </p:nvGraphicFramePr>
        <p:xfrm>
          <a:off x="5194379" y="3318165"/>
          <a:ext cx="33639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711000" progId="Equation.DSMT4">
                  <p:embed/>
                </p:oleObj>
              </mc:Choice>
              <mc:Fallback>
                <p:oleObj name="Equation" r:id="rId12" imgW="2730240" imgH="711000" progId="Equation.DSMT4">
                  <p:embed/>
                  <p:pic>
                    <p:nvPicPr>
                      <p:cNvPr id="23" name="Object 18">
                        <a:extLst>
                          <a:ext uri="{FF2B5EF4-FFF2-40B4-BE49-F238E27FC236}">
                            <a16:creationId xmlns:a16="http://schemas.microsoft.com/office/drawing/2014/main" id="{5A191491-D380-4BA6-C45E-18528A6ED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79" y="3318165"/>
                        <a:ext cx="33639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227E5984-4755-C44B-02E0-14E51F4D8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60809"/>
              </p:ext>
            </p:extLst>
          </p:nvPr>
        </p:nvGraphicFramePr>
        <p:xfrm>
          <a:off x="373269" y="3323464"/>
          <a:ext cx="45989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33560" imgH="711000" progId="Equation.DSMT4">
                  <p:embed/>
                </p:oleObj>
              </mc:Choice>
              <mc:Fallback>
                <p:oleObj name="Equation" r:id="rId14" imgW="3733560" imgH="711000" progId="Equation.DSMT4">
                  <p:embed/>
                  <p:pic>
                    <p:nvPicPr>
                      <p:cNvPr id="25" name="Object 18">
                        <a:extLst>
                          <a:ext uri="{FF2B5EF4-FFF2-40B4-BE49-F238E27FC236}">
                            <a16:creationId xmlns:a16="http://schemas.microsoft.com/office/drawing/2014/main" id="{B4C6F538-20FF-2137-0268-C1D79598A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69" y="3323464"/>
                        <a:ext cx="45989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8FF5F2B8-27BE-FF6F-B7E5-5FE882F9B3F7}"/>
              </a:ext>
            </a:extLst>
          </p:cNvPr>
          <p:cNvGrpSpPr/>
          <p:nvPr/>
        </p:nvGrpSpPr>
        <p:grpSpPr>
          <a:xfrm>
            <a:off x="247063" y="1608964"/>
            <a:ext cx="4576555" cy="2021703"/>
            <a:chOff x="247063" y="1608964"/>
            <a:chExt cx="4576555" cy="2021703"/>
          </a:xfrm>
        </p:grpSpPr>
        <p:sp>
          <p:nvSpPr>
            <p:cNvPr id="30" name="Line 35">
              <a:extLst>
                <a:ext uri="{FF2B5EF4-FFF2-40B4-BE49-F238E27FC236}">
                  <a16:creationId xmlns:a16="http://schemas.microsoft.com/office/drawing/2014/main" id="{AD8A957E-F7D8-4C9A-9380-773925BC3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590" y="3620485"/>
              <a:ext cx="82106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Rectangle 36">
              <a:extLst>
                <a:ext uri="{FF2B5EF4-FFF2-40B4-BE49-F238E27FC236}">
                  <a16:creationId xmlns:a16="http://schemas.microsoft.com/office/drawing/2014/main" id="{5767C3C3-1D16-D5DE-8A25-05BEBB155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063" y="1608964"/>
              <a:ext cx="1267041" cy="1238834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29" name="Line 68">
              <a:extLst>
                <a:ext uri="{FF2B5EF4-FFF2-40B4-BE49-F238E27FC236}">
                  <a16:creationId xmlns:a16="http://schemas.microsoft.com/office/drawing/2014/main" id="{37922E9A-623A-52E4-B8DD-C37879C64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381" y="3630667"/>
              <a:ext cx="50323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A78807E-150E-4D50-0D3F-F00A40A023F9}"/>
              </a:ext>
            </a:extLst>
          </p:cNvPr>
          <p:cNvGrpSpPr/>
          <p:nvPr/>
        </p:nvGrpSpPr>
        <p:grpSpPr>
          <a:xfrm>
            <a:off x="725176" y="1856472"/>
            <a:ext cx="1450391" cy="2100531"/>
            <a:chOff x="725176" y="1840706"/>
            <a:chExt cx="1450391" cy="2100531"/>
          </a:xfrm>
        </p:grpSpPr>
        <p:grpSp>
          <p:nvGrpSpPr>
            <p:cNvPr id="35" name="Group 47">
              <a:extLst>
                <a:ext uri="{FF2B5EF4-FFF2-40B4-BE49-F238E27FC236}">
                  <a16:creationId xmlns:a16="http://schemas.microsoft.com/office/drawing/2014/main" id="{7B4FB2E5-C820-00D8-5AE3-56B1E9803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5176" y="3265838"/>
              <a:ext cx="1450391" cy="675399"/>
              <a:chOff x="603" y="3004"/>
              <a:chExt cx="1749" cy="661"/>
            </a:xfrm>
          </p:grpSpPr>
          <p:sp>
            <p:nvSpPr>
              <p:cNvPr id="37" name="Oval 45">
                <a:extLst>
                  <a:ext uri="{FF2B5EF4-FFF2-40B4-BE49-F238E27FC236}">
                    <a16:creationId xmlns:a16="http://schemas.microsoft.com/office/drawing/2014/main" id="{3330477B-D29C-2F37-13ED-916F2EB28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004"/>
                <a:ext cx="470" cy="356"/>
              </a:xfrm>
              <a:prstGeom prst="ellipse">
                <a:avLst/>
              </a:prstGeom>
              <a:noFill/>
              <a:ln w="25400" algn="ctr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" name="Oval 46">
                <a:extLst>
                  <a:ext uri="{FF2B5EF4-FFF2-40B4-BE49-F238E27FC236}">
                    <a16:creationId xmlns:a16="http://schemas.microsoft.com/office/drawing/2014/main" id="{67B705C0-8DA1-EFD7-F66F-AC27BAA13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" y="3310"/>
                <a:ext cx="470" cy="355"/>
              </a:xfrm>
              <a:prstGeom prst="ellipse">
                <a:avLst/>
              </a:prstGeom>
              <a:noFill/>
              <a:ln w="25400" algn="ctr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0109EC02-C82D-1DD1-63E1-C4B7C06FE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3782" y="1840706"/>
              <a:ext cx="0" cy="8630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58">
              <a:extLst>
                <a:ext uri="{FF2B5EF4-FFF2-40B4-BE49-F238E27FC236}">
                  <a16:creationId xmlns:a16="http://schemas.microsoft.com/office/drawing/2014/main" id="{CA73E7DB-8485-6CDA-7A70-F235BEAC97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1316563" y="1983687"/>
              <a:ext cx="248745" cy="56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FF0742F9-0EEB-484B-99B0-1F69B6E6A99C}"/>
              </a:ext>
            </a:extLst>
          </p:cNvPr>
          <p:cNvSpPr txBox="1"/>
          <p:nvPr/>
        </p:nvSpPr>
        <p:spPr>
          <a:xfrm>
            <a:off x="472963" y="3003042"/>
            <a:ext cx="1004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电阻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25E5DD4-C216-DEBB-B99D-A208F6684E04}"/>
              </a:ext>
            </a:extLst>
          </p:cNvPr>
          <p:cNvSpPr txBox="1"/>
          <p:nvPr/>
        </p:nvSpPr>
        <p:spPr>
          <a:xfrm>
            <a:off x="1621452" y="2940353"/>
            <a:ext cx="1004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互电阻</a:t>
            </a:r>
          </a:p>
        </p:txBody>
      </p:sp>
      <p:sp>
        <p:nvSpPr>
          <p:cNvPr id="42" name="Line 68">
            <a:extLst>
              <a:ext uri="{FF2B5EF4-FFF2-40B4-BE49-F238E27FC236}">
                <a16:creationId xmlns:a16="http://schemas.microsoft.com/office/drawing/2014/main" id="{5B25B43A-8C81-1D6F-2B1E-0C707C3D3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0381" y="3901309"/>
            <a:ext cx="50323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C770C75-2589-A68F-54BF-37CD6EE9B2F4}"/>
              </a:ext>
            </a:extLst>
          </p:cNvPr>
          <p:cNvSpPr txBox="1"/>
          <p:nvPr/>
        </p:nvSpPr>
        <p:spPr>
          <a:xfrm>
            <a:off x="777965" y="4325476"/>
            <a:ext cx="3849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buFontTx/>
              <a:buNone/>
            </a:pP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回路中所有电压源</a:t>
            </a:r>
            <a:r>
              <a:rPr lang="zh-CN" altLang="en-US" sz="1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升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代数和</a:t>
            </a:r>
            <a:endParaRPr lang="en-US" altLang="zh-CN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540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0" grpId="0"/>
      <p:bldP spid="41" grpId="0"/>
      <p:bldP spid="42" grpId="0" animBg="1"/>
      <p:bldP spid="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F1D71322-DA65-A71C-8131-A54DA62B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61" y="777000"/>
            <a:ext cx="5854520" cy="446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用叠加定理求出下图中的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185E774-22C6-7065-2A03-74848D1CC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39"/>
              </p:ext>
            </p:extLst>
          </p:nvPr>
        </p:nvGraphicFramePr>
        <p:xfrm>
          <a:off x="491928" y="1223406"/>
          <a:ext cx="1936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35531" imgH="1743858" progId="Visio.Drawing.11">
                  <p:embed/>
                </p:oleObj>
              </mc:Choice>
              <mc:Fallback>
                <p:oleObj name="Visio" r:id="rId2" imgW="1935531" imgH="1743858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4EC5546-711A-92EB-CDC1-BD28ECB01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28" y="1223406"/>
                        <a:ext cx="193675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B193F72-6ECB-7159-1B63-4796055D3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21180"/>
              </p:ext>
            </p:extLst>
          </p:nvPr>
        </p:nvGraphicFramePr>
        <p:xfrm>
          <a:off x="3345965" y="1223406"/>
          <a:ext cx="1936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935531" imgH="1743858" progId="Visio.Drawing.11">
                  <p:embed/>
                </p:oleObj>
              </mc:Choice>
              <mc:Fallback>
                <p:oleObj name="Visio" r:id="rId4" imgW="1935531" imgH="1743858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185E774-22C6-7065-2A03-74848D1CC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965" y="1223406"/>
                        <a:ext cx="193675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B10E62B-31AE-10D9-AA1D-A903E7CB7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79674"/>
              </p:ext>
            </p:extLst>
          </p:nvPr>
        </p:nvGraphicFramePr>
        <p:xfrm>
          <a:off x="6000102" y="1223406"/>
          <a:ext cx="1936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935531" imgH="1743858" progId="Visio.Drawing.11">
                  <p:embed/>
                </p:oleObj>
              </mc:Choice>
              <mc:Fallback>
                <p:oleObj name="Visio" r:id="rId6" imgW="1935531" imgH="1743858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185E774-22C6-7065-2A03-74848D1CC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102" y="1223406"/>
                        <a:ext cx="193675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0E2EC6CC-3AAE-4CFB-A59F-44EA0D734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16088"/>
              </p:ext>
            </p:extLst>
          </p:nvPr>
        </p:nvGraphicFramePr>
        <p:xfrm>
          <a:off x="3763169" y="3150492"/>
          <a:ext cx="13319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11891BEB-BA98-21DB-826C-BD310A50F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69" y="3150492"/>
                        <a:ext cx="13319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291CC80C-BD72-0E43-EA27-1A2A0626B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53583"/>
              </p:ext>
            </p:extLst>
          </p:nvPr>
        </p:nvGraphicFramePr>
        <p:xfrm>
          <a:off x="6172879" y="3150492"/>
          <a:ext cx="21463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28600" progId="Equation.DSMT4">
                  <p:embed/>
                </p:oleObj>
              </mc:Choice>
              <mc:Fallback>
                <p:oleObj name="Equation" r:id="rId10" imgW="1739880" imgH="22860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id="{AD3195F1-AA5A-31D4-AFCD-AEBAF21DD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879" y="3150492"/>
                        <a:ext cx="21463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E622D320-7E6A-0001-E7E1-CC0B31A5927A}"/>
              </a:ext>
            </a:extLst>
          </p:cNvPr>
          <p:cNvGrpSpPr/>
          <p:nvPr/>
        </p:nvGrpSpPr>
        <p:grpSpPr>
          <a:xfrm>
            <a:off x="4136703" y="2358915"/>
            <a:ext cx="581150" cy="441435"/>
            <a:chOff x="3829792" y="2358915"/>
            <a:chExt cx="581150" cy="441435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9E30424-D41E-5CAB-07CE-98FDB1410A71}"/>
                </a:ext>
              </a:extLst>
            </p:cNvPr>
            <p:cNvSpPr/>
            <p:nvPr/>
          </p:nvSpPr>
          <p:spPr>
            <a:xfrm>
              <a:off x="3829792" y="2440379"/>
              <a:ext cx="581150" cy="3562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A1FB74B9-BBD8-F41B-B840-A0C071404639}"/>
                </a:ext>
              </a:extLst>
            </p:cNvPr>
            <p:cNvCxnSpPr/>
            <p:nvPr/>
          </p:nvCxnSpPr>
          <p:spPr>
            <a:xfrm>
              <a:off x="4201446" y="2358915"/>
              <a:ext cx="0" cy="441435"/>
            </a:xfrm>
            <a:prstGeom prst="line">
              <a:avLst/>
            </a:prstGeom>
            <a:ln w="12700">
              <a:solidFill>
                <a:srgbClr val="1D3A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B933FC20-1998-70ED-EA75-4D3EC9C47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60560"/>
              </p:ext>
            </p:extLst>
          </p:nvPr>
        </p:nvGraphicFramePr>
        <p:xfrm>
          <a:off x="4159314" y="3537033"/>
          <a:ext cx="5635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6" name="Object 18">
                        <a:extLst>
                          <a:ext uri="{FF2B5EF4-FFF2-40B4-BE49-F238E27FC236}">
                            <a16:creationId xmlns:a16="http://schemas.microsoft.com/office/drawing/2014/main" id="{0E2EC6CC-3AAE-4CFB-A59F-44EA0D734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314" y="3537033"/>
                        <a:ext cx="56356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849619C8-B0A4-6230-32DD-446D6E95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60902"/>
              </p:ext>
            </p:extLst>
          </p:nvPr>
        </p:nvGraphicFramePr>
        <p:xfrm>
          <a:off x="6830897" y="3537033"/>
          <a:ext cx="8302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291CC80C-BD72-0E43-EA27-1A2A0626B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897" y="3537033"/>
                        <a:ext cx="8302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C8F58041-B0A7-447E-676C-E25ABBF2A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90391"/>
              </p:ext>
            </p:extLst>
          </p:nvPr>
        </p:nvGraphicFramePr>
        <p:xfrm>
          <a:off x="897725" y="3150492"/>
          <a:ext cx="13779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228600" progId="Equation.DSMT4">
                  <p:embed/>
                </p:oleObj>
              </mc:Choice>
              <mc:Fallback>
                <p:oleObj name="Equation" r:id="rId16" imgW="1117440" imgH="228600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B933FC20-1998-70ED-EA75-4D3EC9C47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5" y="3150492"/>
                        <a:ext cx="13779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8B7F6513-176E-2F7D-D6CE-1FB378251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86829"/>
              </p:ext>
            </p:extLst>
          </p:nvPr>
        </p:nvGraphicFramePr>
        <p:xfrm>
          <a:off x="694653" y="3540872"/>
          <a:ext cx="1893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457200" progId="Equation.DSMT4">
                  <p:embed/>
                </p:oleObj>
              </mc:Choice>
              <mc:Fallback>
                <p:oleObj name="Equation" r:id="rId18" imgW="1536480" imgH="45720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C8F58041-B0A7-447E-676C-E25ABBF2A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53" y="3540872"/>
                        <a:ext cx="18938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4421922C-8A73-1370-2B82-C427B697D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78013"/>
              </p:ext>
            </p:extLst>
          </p:nvPr>
        </p:nvGraphicFramePr>
        <p:xfrm>
          <a:off x="341434" y="4366500"/>
          <a:ext cx="13001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54080" imgH="228600" progId="Equation.DSMT4">
                  <p:embed/>
                </p:oleObj>
              </mc:Choice>
              <mc:Fallback>
                <p:oleObj name="Equation" r:id="rId20" imgW="1054080" imgH="228600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8B7F6513-176E-2F7D-D6CE-1FB378251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4" y="4366500"/>
                        <a:ext cx="130016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FF32A95E-B132-3875-6894-6BBDEC243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74157"/>
              </p:ext>
            </p:extLst>
          </p:nvPr>
        </p:nvGraphicFramePr>
        <p:xfrm>
          <a:off x="1867815" y="4366500"/>
          <a:ext cx="14414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68200" imgH="228600" progId="Equation.DSMT4">
                  <p:embed/>
                </p:oleObj>
              </mc:Choice>
              <mc:Fallback>
                <p:oleObj name="Equation" r:id="rId22" imgW="1168200" imgH="22860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4421922C-8A73-1370-2B82-C427B697D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815" y="4366500"/>
                        <a:ext cx="14414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D9C7484B-727C-B391-F64B-E980E0C0C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53503"/>
              </p:ext>
            </p:extLst>
          </p:nvPr>
        </p:nvGraphicFramePr>
        <p:xfrm>
          <a:off x="3914233" y="3899230"/>
          <a:ext cx="10652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228600" progId="Equation.DSMT4">
                  <p:embed/>
                </p:oleObj>
              </mc:Choice>
              <mc:Fallback>
                <p:oleObj name="Equation" r:id="rId24" imgW="863280" imgH="228600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B933FC20-1998-70ED-EA75-4D3EC9C47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233" y="3899230"/>
                        <a:ext cx="10652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BC5F46A-DDD2-0D6C-517D-8E2144D68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49432"/>
              </p:ext>
            </p:extLst>
          </p:nvPr>
        </p:nvGraphicFramePr>
        <p:xfrm>
          <a:off x="6587984" y="3898900"/>
          <a:ext cx="13160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66680" imgH="228600" progId="Equation.DSMT4">
                  <p:embed/>
                </p:oleObj>
              </mc:Choice>
              <mc:Fallback>
                <p:oleObj name="Equation" r:id="rId26" imgW="1066680" imgH="22860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849619C8-B0A4-6230-32DD-446D6E95B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984" y="3898900"/>
                        <a:ext cx="13160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497C6883-411A-48D2-C289-B27518C7FABB}"/>
              </a:ext>
            </a:extLst>
          </p:cNvPr>
          <p:cNvSpPr txBox="1"/>
          <p:nvPr/>
        </p:nvSpPr>
        <p:spPr>
          <a:xfrm>
            <a:off x="3917349" y="4323915"/>
            <a:ext cx="36087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功率一般不要用叠加定理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求得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053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645696AA-FB9E-0186-74D7-57AE1D520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61" y="777000"/>
            <a:ext cx="3189423" cy="446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求图示电路中的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1800" b="1" i="1" baseline="-250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6B0EE3C-29B5-9B6C-F663-60C76A601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37137"/>
              </p:ext>
            </p:extLst>
          </p:nvPr>
        </p:nvGraphicFramePr>
        <p:xfrm>
          <a:off x="521616" y="1346200"/>
          <a:ext cx="17399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40449" imgH="1225853" progId="Visio.Drawing.11">
                  <p:embed/>
                </p:oleObj>
              </mc:Choice>
              <mc:Fallback>
                <p:oleObj name="Visio" r:id="rId2" imgW="1740449" imgH="122585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16" y="1346200"/>
                        <a:ext cx="17399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314DD6D-657E-3DD6-EB01-FE5DF4C71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24675"/>
              </p:ext>
            </p:extLst>
          </p:nvPr>
        </p:nvGraphicFramePr>
        <p:xfrm>
          <a:off x="3351901" y="1346200"/>
          <a:ext cx="17399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40449" imgH="1225853" progId="Visio.Drawing.11">
                  <p:embed/>
                </p:oleObj>
              </mc:Choice>
              <mc:Fallback>
                <p:oleObj name="Visio" r:id="rId4" imgW="1740449" imgH="1225853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6B0EE3C-29B5-9B6C-F663-60C76A601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901" y="1346200"/>
                        <a:ext cx="17399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656463F-EBB7-5C80-76E7-BE26D3D81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00915"/>
              </p:ext>
            </p:extLst>
          </p:nvPr>
        </p:nvGraphicFramePr>
        <p:xfrm>
          <a:off x="6053538" y="1346200"/>
          <a:ext cx="17399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40449" imgH="1225853" progId="Visio.Drawing.11">
                  <p:embed/>
                </p:oleObj>
              </mc:Choice>
              <mc:Fallback>
                <p:oleObj name="Visio" r:id="rId6" imgW="1740449" imgH="1225853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6B0EE3C-29B5-9B6C-F663-60C76A601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538" y="1346200"/>
                        <a:ext cx="17399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98A5EC8D-8D59-3CF9-FCD9-1C74F4981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23303"/>
              </p:ext>
            </p:extLst>
          </p:nvPr>
        </p:nvGraphicFramePr>
        <p:xfrm>
          <a:off x="3838286" y="2818607"/>
          <a:ext cx="6111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B933FC20-1998-70ED-EA75-4D3EC9C47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286" y="2818607"/>
                        <a:ext cx="611188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839043F4-95B5-912F-D4CB-A632A36CB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38925"/>
              </p:ext>
            </p:extLst>
          </p:nvPr>
        </p:nvGraphicFramePr>
        <p:xfrm>
          <a:off x="6635338" y="2684463"/>
          <a:ext cx="720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849619C8-B0A4-6230-32DD-446D6E95B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338" y="2684463"/>
                        <a:ext cx="720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DC2416B9-E650-69FB-D7D7-E7E77B11B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71844"/>
              </p:ext>
            </p:extLst>
          </p:nvPr>
        </p:nvGraphicFramePr>
        <p:xfrm>
          <a:off x="749300" y="2686050"/>
          <a:ext cx="12858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98A5EC8D-8D59-3CF9-FCD9-1C74F4981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686050"/>
                        <a:ext cx="12858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54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5F7BAA0-6468-521C-00ED-DCBD1A4ECB12}"/>
              </a:ext>
            </a:extLst>
          </p:cNvPr>
          <p:cNvSpPr txBox="1"/>
          <p:nvPr/>
        </p:nvSpPr>
        <p:spPr>
          <a:xfrm>
            <a:off x="213821" y="632436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换定理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C7C55A0-4209-BB7C-6227-3C8E7FF69A24}"/>
              </a:ext>
            </a:extLst>
          </p:cNvPr>
          <p:cNvSpPr txBox="1">
            <a:spLocks noChangeArrowheads="1"/>
          </p:cNvSpPr>
          <p:nvPr/>
        </p:nvSpPr>
        <p:spPr>
          <a:xfrm>
            <a:off x="485832" y="1054387"/>
            <a:ext cx="821668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kumimoji="1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/>
            <a:r>
              <a:rPr lang="zh-CN" altLang="en-US" dirty="0"/>
              <a:t>一个有</a:t>
            </a:r>
            <a:r>
              <a:rPr lang="zh-CN" altLang="en-US" dirty="0">
                <a:solidFill>
                  <a:srgbClr val="FF0000"/>
                </a:solidFill>
              </a:rPr>
              <a:t>唯一解</a:t>
            </a:r>
            <a:r>
              <a:rPr lang="zh-CN" altLang="en-US" dirty="0"/>
              <a:t>的网络</a:t>
            </a:r>
            <a:r>
              <a:rPr lang="en-US" altLang="zh-CN" i="1" dirty="0"/>
              <a:t>N</a:t>
            </a:r>
            <a:r>
              <a:rPr lang="zh-CN" altLang="en-US" dirty="0"/>
              <a:t>，若已知第</a:t>
            </a:r>
            <a:r>
              <a:rPr lang="en-US" altLang="zh-CN" i="1" dirty="0"/>
              <a:t>k</a:t>
            </a:r>
            <a:r>
              <a:rPr lang="zh-CN" altLang="en-US" dirty="0"/>
              <a:t>条支路的电压和电流为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、</a:t>
            </a:r>
            <a:r>
              <a:rPr lang="en-US" altLang="zh-CN" i="1" dirty="0" err="1"/>
              <a:t>i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，则不论该支路是由什么元件组成，总可以用电压为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的电压源或电流为</a:t>
            </a:r>
            <a:r>
              <a:rPr lang="en-US" altLang="zh-CN" i="1" dirty="0" err="1"/>
              <a:t>i</a:t>
            </a:r>
            <a:r>
              <a:rPr lang="en-US" altLang="zh-CN" i="1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i="1" dirty="0" err="1"/>
              <a:t>i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的电流源替代，此时整个网络</a:t>
            </a:r>
            <a:r>
              <a:rPr lang="en-US" altLang="zh-CN" i="1" dirty="0"/>
              <a:t>N</a:t>
            </a:r>
            <a:r>
              <a:rPr lang="zh-CN" altLang="en-US" dirty="0"/>
              <a:t>的工作状态不受影响。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6A8D48A-BBE7-D3D7-2430-57EBAD6CB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99744"/>
              </p:ext>
            </p:extLst>
          </p:nvPr>
        </p:nvGraphicFramePr>
        <p:xfrm>
          <a:off x="706582" y="2147826"/>
          <a:ext cx="1384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385965" imgH="1080106" progId="Visio.Drawing.11">
                  <p:embed/>
                </p:oleObj>
              </mc:Choice>
              <mc:Fallback>
                <p:oleObj name="Visio" r:id="rId2" imgW="1385965" imgH="108010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82" y="2147826"/>
                        <a:ext cx="13843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>
            <a:extLst>
              <a:ext uri="{FF2B5EF4-FFF2-40B4-BE49-F238E27FC236}">
                <a16:creationId xmlns:a16="http://schemas.microsoft.com/office/drawing/2014/main" id="{2D6C0B63-90EB-2C7A-3BBA-C3EC8AD9A536}"/>
              </a:ext>
            </a:extLst>
          </p:cNvPr>
          <p:cNvSpPr/>
          <p:nvPr/>
        </p:nvSpPr>
        <p:spPr>
          <a:xfrm>
            <a:off x="1721922" y="2238798"/>
            <a:ext cx="368960" cy="932213"/>
          </a:xfrm>
          <a:prstGeom prst="ellipse">
            <a:avLst/>
          </a:prstGeom>
          <a:noFill/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6923F03-0F35-3AF9-5BB4-5FEC93169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34067"/>
              </p:ext>
            </p:extLst>
          </p:nvPr>
        </p:nvGraphicFramePr>
        <p:xfrm>
          <a:off x="2696615" y="2147826"/>
          <a:ext cx="13731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75770" imgH="1080106" progId="Visio.Drawing.11">
                  <p:embed/>
                </p:oleObj>
              </mc:Choice>
              <mc:Fallback>
                <p:oleObj name="Visio" r:id="rId4" imgW="1375770" imgH="1080106" progId="Visio.Drawing.11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6A8D48A-BBE7-D3D7-2430-57EBAD6CB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615" y="2147826"/>
                        <a:ext cx="1373187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25F35CF-5F25-61CB-A1DA-75A1B9334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82316"/>
              </p:ext>
            </p:extLst>
          </p:nvPr>
        </p:nvGraphicFramePr>
        <p:xfrm>
          <a:off x="4675535" y="2147826"/>
          <a:ext cx="15414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543050" imgH="1080106" progId="Visio.Drawing.11">
                  <p:embed/>
                </p:oleObj>
              </mc:Choice>
              <mc:Fallback>
                <p:oleObj name="Visio" r:id="rId6" imgW="1543050" imgH="1080106" progId="Visio.Drawing.11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46923F03-0F35-3AF9-5BB4-5FEC93169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535" y="2147826"/>
                        <a:ext cx="1541462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3A733E8-A547-9C17-19C6-22D67029E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12357"/>
              </p:ext>
            </p:extLst>
          </p:nvPr>
        </p:nvGraphicFramePr>
        <p:xfrm>
          <a:off x="446417" y="3697013"/>
          <a:ext cx="1358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355845" imgH="1104242" progId="Visio.Drawing.11">
                  <p:embed/>
                </p:oleObj>
              </mc:Choice>
              <mc:Fallback>
                <p:oleObj name="Visio" r:id="rId8" imgW="1355845" imgH="110424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7" y="3697013"/>
                        <a:ext cx="1358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6EB0F04-82BC-0EFA-9858-A5D233FBD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19130"/>
              </p:ext>
            </p:extLst>
          </p:nvPr>
        </p:nvGraphicFramePr>
        <p:xfrm>
          <a:off x="2166938" y="3697013"/>
          <a:ext cx="1358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55845" imgH="1104242" progId="Visio.Drawing.11">
                  <p:embed/>
                </p:oleObj>
              </mc:Choice>
              <mc:Fallback>
                <p:oleObj name="Visio" r:id="rId10" imgW="1355845" imgH="1104242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3A733E8-A547-9C17-19C6-22D67029E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697013"/>
                        <a:ext cx="1358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105F796-B20B-CC4C-4FFC-B10256320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50660"/>
              </p:ext>
            </p:extLst>
          </p:nvPr>
        </p:nvGraphicFramePr>
        <p:xfrm>
          <a:off x="5526088" y="3697288"/>
          <a:ext cx="14049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01256" imgH="1104242" progId="Visio.Drawing.11">
                  <p:embed/>
                </p:oleObj>
              </mc:Choice>
              <mc:Fallback>
                <p:oleObj name="Visio" r:id="rId12" imgW="1401256" imgH="1104242" progId="Visio.Drawing.11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3A733E8-A547-9C17-19C6-22D67029E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697288"/>
                        <a:ext cx="1404937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512E315-9E73-71E6-6C50-DFFFCE51C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11279"/>
              </p:ext>
            </p:extLst>
          </p:nvPr>
        </p:nvGraphicFramePr>
        <p:xfrm>
          <a:off x="7253231" y="3695426"/>
          <a:ext cx="14049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401256" imgH="1104242" progId="Visio.Drawing.11">
                  <p:embed/>
                </p:oleObj>
              </mc:Choice>
              <mc:Fallback>
                <p:oleObj name="Visio" r:id="rId14" imgW="1401256" imgH="1104242" progId="Visio.Drawing.11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105F796-B20B-CC4C-4FFC-B10256320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31" y="3695426"/>
                        <a:ext cx="1404937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2682A96-DD79-D0CA-3305-2FE2A0BEF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7399"/>
              </p:ext>
            </p:extLst>
          </p:nvPr>
        </p:nvGraphicFramePr>
        <p:xfrm>
          <a:off x="3844982" y="3695426"/>
          <a:ext cx="1358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355845" imgH="1104242" progId="Visio.Drawing.11">
                  <p:embed/>
                </p:oleObj>
              </mc:Choice>
              <mc:Fallback>
                <p:oleObj name="Visio" r:id="rId16" imgW="1355845" imgH="1104242" progId="Visio.Drawing.11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6EB0F04-82BC-0EFA-9858-A5D233FBD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82" y="3695426"/>
                        <a:ext cx="1358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FC7E7C4-8ED6-0FE5-16B0-776183D49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346779"/>
              </p:ext>
            </p:extLst>
          </p:nvPr>
        </p:nvGraphicFramePr>
        <p:xfrm>
          <a:off x="6659418" y="2147826"/>
          <a:ext cx="1778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779373" imgH="1267628" progId="Visio.Drawing.11">
                  <p:embed/>
                </p:oleObj>
              </mc:Choice>
              <mc:Fallback>
                <p:oleObj name="Visio" r:id="rId18" imgW="1779373" imgH="126762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18" y="2147826"/>
                        <a:ext cx="1778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599DAD2-D6B3-2626-C050-AC415D3C2B07}"/>
              </a:ext>
            </a:extLst>
          </p:cNvPr>
          <p:cNvCxnSpPr/>
          <p:nvPr/>
        </p:nvCxnSpPr>
        <p:spPr>
          <a:xfrm>
            <a:off x="6613637" y="2863273"/>
            <a:ext cx="1694793" cy="0"/>
          </a:xfrm>
          <a:prstGeom prst="line">
            <a:avLst/>
          </a:pr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F6FC4C5A-C023-2E75-0E80-3ACF624A62E9}"/>
              </a:ext>
            </a:extLst>
          </p:cNvPr>
          <p:cNvGrpSpPr/>
          <p:nvPr/>
        </p:nvGrpSpPr>
        <p:grpSpPr>
          <a:xfrm>
            <a:off x="2617076" y="4272455"/>
            <a:ext cx="560387" cy="527871"/>
            <a:chOff x="2617076" y="4272455"/>
            <a:chExt cx="560387" cy="527871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65B62E7-D982-24C7-6CAB-C70D9E9CC4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17076" y="4272455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DB029F4F-0407-DF07-BEC7-45199C3E90A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96615" y="4272455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AC34FD40-0B3C-7A00-D1FA-07B8D264769A}"/>
              </a:ext>
            </a:extLst>
          </p:cNvPr>
          <p:cNvGrpSpPr/>
          <p:nvPr/>
        </p:nvGrpSpPr>
        <p:grpSpPr>
          <a:xfrm>
            <a:off x="5985909" y="4287947"/>
            <a:ext cx="672653" cy="527871"/>
            <a:chOff x="5985909" y="4287947"/>
            <a:chExt cx="672653" cy="527871"/>
          </a:xfrm>
        </p:grpSpPr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9963333B-B43B-3561-9F5B-29000DC49A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77714" y="4287947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1D933303-0F65-F60C-EE03-8CA6862437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85909" y="4617292"/>
              <a:ext cx="212832" cy="183034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5EEB2665-BB6C-03BA-2885-1BE7C640EF33}"/>
              </a:ext>
            </a:extLst>
          </p:cNvPr>
          <p:cNvCxnSpPr/>
          <p:nvPr/>
        </p:nvCxnSpPr>
        <p:spPr>
          <a:xfrm>
            <a:off x="7484682" y="2057400"/>
            <a:ext cx="0" cy="1253359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F7FF9C85-F52B-2C08-C08F-CA09A4CB8CC4}"/>
              </a:ext>
            </a:extLst>
          </p:cNvPr>
          <p:cNvGrpSpPr/>
          <p:nvPr/>
        </p:nvGrpSpPr>
        <p:grpSpPr>
          <a:xfrm>
            <a:off x="4249690" y="4287946"/>
            <a:ext cx="672653" cy="527871"/>
            <a:chOff x="5985909" y="4287947"/>
            <a:chExt cx="672653" cy="527871"/>
          </a:xfrm>
        </p:grpSpPr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A9DCB36-D710-7D09-FE25-BF8553D3A9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77714" y="4287947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885B5018-62DD-8BCC-73B2-20334CAF01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85909" y="4617292"/>
              <a:ext cx="212832" cy="183034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F65B151F-07BC-621B-F7D5-7BF8EC9A7075}"/>
              </a:ext>
            </a:extLst>
          </p:cNvPr>
          <p:cNvGrpSpPr/>
          <p:nvPr/>
        </p:nvGrpSpPr>
        <p:grpSpPr>
          <a:xfrm>
            <a:off x="7635777" y="4274652"/>
            <a:ext cx="672653" cy="527871"/>
            <a:chOff x="5985909" y="4287947"/>
            <a:chExt cx="672653" cy="527871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C92CA6B3-64CE-B072-C3EF-B65C6EE700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77714" y="4287947"/>
              <a:ext cx="480848" cy="52787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8C261EF-EC80-93F7-A684-79604365EAD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85909" y="4617292"/>
              <a:ext cx="212832" cy="183034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216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5">
            <a:extLst>
              <a:ext uri="{FF2B5EF4-FFF2-40B4-BE49-F238E27FC236}">
                <a16:creationId xmlns:a16="http://schemas.microsoft.com/office/drawing/2014/main" id="{EAD956C4-0609-E65F-02B9-595C51E1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73003"/>
              </p:ext>
            </p:extLst>
          </p:nvPr>
        </p:nvGraphicFramePr>
        <p:xfrm>
          <a:off x="881710" y="1063384"/>
          <a:ext cx="18796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578267" imgH="1336324" progId="Visio.Drawing.11">
                  <p:embed/>
                </p:oleObj>
              </mc:Choice>
              <mc:Fallback>
                <p:oleObj name="Visio" r:id="rId2" imgW="1578267" imgH="1336324" progId="Visio.Drawing.11">
                  <p:embed/>
                  <p:pic>
                    <p:nvPicPr>
                      <p:cNvPr id="27651" name="对象 5">
                        <a:extLst>
                          <a:ext uri="{FF2B5EF4-FFF2-40B4-BE49-F238E27FC236}">
                            <a16:creationId xmlns:a16="http://schemas.microsoft.com/office/drawing/2014/main" id="{5624D384-0D9F-D8E2-3A5C-38E796DAB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10" y="1063384"/>
                        <a:ext cx="18796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5C47D6B-18E4-0E86-B4C2-C006394D1440}"/>
              </a:ext>
            </a:extLst>
          </p:cNvPr>
          <p:cNvSpPr txBox="1">
            <a:spLocks noChangeArrowheads="1"/>
          </p:cNvSpPr>
          <p:nvPr/>
        </p:nvSpPr>
        <p:spPr>
          <a:xfrm>
            <a:off x="218200" y="698775"/>
            <a:ext cx="3981734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：</a:t>
            </a:r>
            <a:endParaRPr lang="zh-CN" altLang="en-US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43">
            <a:extLst>
              <a:ext uri="{FF2B5EF4-FFF2-40B4-BE49-F238E27FC236}">
                <a16:creationId xmlns:a16="http://schemas.microsoft.com/office/drawing/2014/main" id="{52C52C9D-F724-6FA3-8EE3-78F35BA97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07816"/>
              </p:ext>
            </p:extLst>
          </p:nvPr>
        </p:nvGraphicFramePr>
        <p:xfrm>
          <a:off x="881710" y="2805377"/>
          <a:ext cx="2089802" cy="30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228600" progId="Equation.DSMT4">
                  <p:embed/>
                </p:oleObj>
              </mc:Choice>
              <mc:Fallback>
                <p:oleObj name="Equation" r:id="rId4" imgW="1549400" imgH="228600" progId="Equation.DSMT4">
                  <p:embed/>
                  <p:pic>
                    <p:nvPicPr>
                      <p:cNvPr id="7" name="Object 43">
                        <a:extLst>
                          <a:ext uri="{FF2B5EF4-FFF2-40B4-BE49-F238E27FC236}">
                            <a16:creationId xmlns:a16="http://schemas.microsoft.com/office/drawing/2014/main" id="{0858BC84-29BA-7339-B0C4-4A6FEB1BE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10" y="2805377"/>
                        <a:ext cx="2089802" cy="30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>
            <a:extLst>
              <a:ext uri="{FF2B5EF4-FFF2-40B4-BE49-F238E27FC236}">
                <a16:creationId xmlns:a16="http://schemas.microsoft.com/office/drawing/2014/main" id="{0C1C7502-A83B-927D-FB39-2FB3BF4E0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72821"/>
              </p:ext>
            </p:extLst>
          </p:nvPr>
        </p:nvGraphicFramePr>
        <p:xfrm>
          <a:off x="881710" y="3386895"/>
          <a:ext cx="1435108" cy="59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8" name="Object 43">
                        <a:extLst>
                          <a:ext uri="{FF2B5EF4-FFF2-40B4-BE49-F238E27FC236}">
                            <a16:creationId xmlns:a16="http://schemas.microsoft.com/office/drawing/2014/main" id="{8015C1CD-91A0-CEC6-B3F3-C9E94D3A6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10" y="3386895"/>
                        <a:ext cx="1435108" cy="598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DB6D71-CC35-4345-D791-712B75ACE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49106"/>
              </p:ext>
            </p:extLst>
          </p:nvPr>
        </p:nvGraphicFramePr>
        <p:xfrm>
          <a:off x="4572000" y="1016000"/>
          <a:ext cx="301148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436907" imgH="1444938" progId="Visio.Drawing.11">
                  <p:embed/>
                </p:oleObj>
              </mc:Choice>
              <mc:Fallback>
                <p:oleObj name="Visio" r:id="rId8" imgW="2436907" imgH="1444938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C11B745-D306-3BDA-7285-A7E48EEC8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16000"/>
                        <a:ext cx="3011488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3">
            <a:extLst>
              <a:ext uri="{FF2B5EF4-FFF2-40B4-BE49-F238E27FC236}">
                <a16:creationId xmlns:a16="http://schemas.microsoft.com/office/drawing/2014/main" id="{AAA9FB26-D2B9-061B-11B5-7B37BDA78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96488"/>
              </p:ext>
            </p:extLst>
          </p:nvPr>
        </p:nvGraphicFramePr>
        <p:xfrm>
          <a:off x="5173107" y="3135452"/>
          <a:ext cx="1738363" cy="64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31800" progId="Equation.DSMT4">
                  <p:embed/>
                </p:oleObj>
              </mc:Choice>
              <mc:Fallback>
                <p:oleObj name="Equation" r:id="rId10" imgW="1155700" imgH="431800" progId="Equation.DSMT4">
                  <p:embed/>
                  <p:pic>
                    <p:nvPicPr>
                      <p:cNvPr id="10" name="Object 43">
                        <a:extLst>
                          <a:ext uri="{FF2B5EF4-FFF2-40B4-BE49-F238E27FC236}">
                            <a16:creationId xmlns:a16="http://schemas.microsoft.com/office/drawing/2014/main" id="{1B154E5B-8623-7062-70B1-0A03F9071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107" y="3135452"/>
                        <a:ext cx="1738363" cy="64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7D1CA26-4899-2EF1-3227-325770A42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8962"/>
              </p:ext>
            </p:extLst>
          </p:nvPr>
        </p:nvGraphicFramePr>
        <p:xfrm>
          <a:off x="4572000" y="1015999"/>
          <a:ext cx="301148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436907" imgH="1444938" progId="Visio.Drawing.11">
                  <p:embed/>
                </p:oleObj>
              </mc:Choice>
              <mc:Fallback>
                <p:oleObj name="Visio" r:id="rId12" imgW="2436907" imgH="1444938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DB6D71-CC35-4345-D791-712B75ACE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15999"/>
                        <a:ext cx="3011488" cy="178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DF82B048-D531-0EFA-BF9C-643D6784AC9D}"/>
              </a:ext>
            </a:extLst>
          </p:cNvPr>
          <p:cNvSpPr txBox="1"/>
          <p:nvPr/>
        </p:nvSpPr>
        <p:spPr>
          <a:xfrm>
            <a:off x="685512" y="4127500"/>
            <a:ext cx="32243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两结点网络的结点电压公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354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7CD177A-9F03-C36D-831E-FF27E135F491}"/>
              </a:ext>
            </a:extLst>
          </p:cNvPr>
          <p:cNvSpPr txBox="1">
            <a:spLocks noChangeArrowheads="1"/>
          </p:cNvSpPr>
          <p:nvPr/>
        </p:nvSpPr>
        <p:spPr>
          <a:xfrm>
            <a:off x="218200" y="698775"/>
            <a:ext cx="4818883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列出图示含</a:t>
            </a:r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控源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网络的网孔电流方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7F76B0A-60FE-7170-CCBA-B58B96BB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16259"/>
              </p:ext>
            </p:extLst>
          </p:nvPr>
        </p:nvGraphicFramePr>
        <p:xfrm>
          <a:off x="528145" y="1158766"/>
          <a:ext cx="24511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53125" imgH="1187328" progId="Visio.Drawing.11">
                  <p:embed/>
                </p:oleObj>
              </mc:Choice>
              <mc:Fallback>
                <p:oleObj name="Visio" r:id="rId2" imgW="2453125" imgH="118732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45" y="1158766"/>
                        <a:ext cx="24511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2283CF23-D5B2-22FD-3598-C800ACAAD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43784"/>
              </p:ext>
            </p:extLst>
          </p:nvPr>
        </p:nvGraphicFramePr>
        <p:xfrm>
          <a:off x="523382" y="2521302"/>
          <a:ext cx="2455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227E5984-4755-C44B-02E0-14E51F4D8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82" y="2521302"/>
                        <a:ext cx="2455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3F40A3FA-AA17-FB95-8A22-E9D569355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03719"/>
              </p:ext>
            </p:extLst>
          </p:nvPr>
        </p:nvGraphicFramePr>
        <p:xfrm>
          <a:off x="758847" y="3201654"/>
          <a:ext cx="10636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2283CF23-D5B2-22FD-3598-C800ACAAD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7" y="3201654"/>
                        <a:ext cx="10636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5DA07AD1-12CA-E3D8-A457-B78511BE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08327"/>
              </p:ext>
            </p:extLst>
          </p:nvPr>
        </p:nvGraphicFramePr>
        <p:xfrm>
          <a:off x="523382" y="3569269"/>
          <a:ext cx="30337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482400" progId="Equation.DSMT4">
                  <p:embed/>
                </p:oleObj>
              </mc:Choice>
              <mc:Fallback>
                <p:oleObj name="Equation" r:id="rId8" imgW="2463480" imgH="48240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2283CF23-D5B2-22FD-3598-C800ACAAD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82" y="3569269"/>
                        <a:ext cx="30337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7F970A92-75F6-5B31-25B9-B6477509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41339"/>
              </p:ext>
            </p:extLst>
          </p:nvPr>
        </p:nvGraphicFramePr>
        <p:xfrm>
          <a:off x="523382" y="4318786"/>
          <a:ext cx="276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482400" progId="Equation.DSMT4">
                  <p:embed/>
                </p:oleObj>
              </mc:Choice>
              <mc:Fallback>
                <p:oleObj name="Equation" r:id="rId10" imgW="2247840" imgH="48240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5DA07AD1-12CA-E3D8-A457-B78511BE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82" y="4318786"/>
                        <a:ext cx="276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D8C849B-2DE0-85CC-4062-B295EAA21580}"/>
              </a:ext>
            </a:extLst>
          </p:cNvPr>
          <p:cNvCxnSpPr>
            <a:cxnSpLocks/>
          </p:cNvCxnSpPr>
          <p:nvPr/>
        </p:nvCxnSpPr>
        <p:spPr>
          <a:xfrm>
            <a:off x="4080957" y="1290252"/>
            <a:ext cx="0" cy="3625434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3E275E1-C5DB-1255-7CFE-33E86D90E014}"/>
              </a:ext>
            </a:extLst>
          </p:cNvPr>
          <p:cNvGrpSpPr/>
          <p:nvPr/>
        </p:nvGrpSpPr>
        <p:grpSpPr>
          <a:xfrm>
            <a:off x="4943988" y="697320"/>
            <a:ext cx="3305392" cy="3098059"/>
            <a:chOff x="4773723" y="697320"/>
            <a:chExt cx="3305392" cy="3098059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01A57947-7C82-CA1C-C31B-471586D698E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773723" y="698775"/>
              <a:ext cx="788276" cy="459991"/>
            </a:xfrm>
            <a:prstGeom prst="rect">
              <a:avLst/>
            </a:prstGeom>
          </p:spPr>
          <p:txBody>
            <a:bodyPr/>
            <a:lstStyle>
              <a:lvl1pPr marL="171438" indent="-171438" algn="l" defTabSz="685749" rtl="0" eaLnBrk="1" latinLnBrk="0" hangingPunct="1">
                <a:lnSpc>
                  <a:spcPct val="120000"/>
                </a:lnSpc>
                <a:spcBef>
                  <a:spcPts val="750"/>
                </a:spcBef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▪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14313" indent="-171438" algn="l" defTabSz="685749" rtl="0" eaLnBrk="1" latinLnBrk="0" hangingPunct="1">
                <a:lnSpc>
                  <a:spcPct val="120000"/>
                </a:lnSpc>
                <a:spcBef>
                  <a:spcPts val="375"/>
                </a:spcBef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▪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186" indent="-171438" algn="l" defTabSz="685749" rtl="0" eaLnBrk="1" latinLnBrk="0" hangingPunct="1">
                <a:lnSpc>
                  <a:spcPct val="120000"/>
                </a:lnSpc>
                <a:spcBef>
                  <a:spcPts val="375"/>
                </a:spcBef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▪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060" indent="-171438" algn="l" defTabSz="685749" rtl="0" eaLnBrk="1" latinLnBrk="0" hangingPunct="1">
                <a:lnSpc>
                  <a:spcPct val="120000"/>
                </a:lnSpc>
                <a:spcBef>
                  <a:spcPts val="375"/>
                </a:spcBef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▪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2935" indent="-171438" algn="l" defTabSz="685749" rtl="0" eaLnBrk="1" latinLnBrk="0" hangingPunct="1">
                <a:lnSpc>
                  <a:spcPct val="120000"/>
                </a:lnSpc>
                <a:spcBef>
                  <a:spcPts val="375"/>
                </a:spcBef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▪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885809" indent="-171438" algn="l" defTabSz="685749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684" indent="-171438" algn="l" defTabSz="685749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558" indent="-171438" algn="l" defTabSz="685749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433" indent="-171438" algn="l" defTabSz="685749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1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思考：</a:t>
              </a:r>
              <a:endPara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7DAE493-9997-AA31-40F9-8F705D3EFA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820082"/>
                </p:ext>
              </p:extLst>
            </p:nvPr>
          </p:nvGraphicFramePr>
          <p:xfrm>
            <a:off x="5347028" y="697320"/>
            <a:ext cx="2732087" cy="11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2" imgW="2736249" imgH="1187328" progId="Visio.Drawing.11">
                    <p:embed/>
                  </p:oleObj>
                </mc:Choice>
                <mc:Fallback>
                  <p:oleObj name="Visio" r:id="rId12" imgW="2736249" imgH="1187328" progId="Visio.Drawing.11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37F76B0A-60FE-7170-CCBA-B58B96BBF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7028" y="697320"/>
                          <a:ext cx="2732087" cy="1185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A863258C-4CE4-5382-83B5-51895913A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392337"/>
                </p:ext>
              </p:extLst>
            </p:nvPr>
          </p:nvGraphicFramePr>
          <p:xfrm>
            <a:off x="5347028" y="2607929"/>
            <a:ext cx="24749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4" imgW="2478611" imgH="1187328" progId="Visio.Drawing.11">
                    <p:embed/>
                  </p:oleObj>
                </mc:Choice>
                <mc:Fallback>
                  <p:oleObj name="Visio" r:id="rId14" imgW="2478611" imgH="1187328" progId="Visio.Drawing.11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7DAE493-9997-AA31-40F9-8F705D3EFA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7028" y="2607929"/>
                          <a:ext cx="24749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BD71CE9-F1C4-F3D1-E3B0-568C4946AB45}"/>
              </a:ext>
            </a:extLst>
          </p:cNvPr>
          <p:cNvGrpSpPr/>
          <p:nvPr/>
        </p:nvGrpSpPr>
        <p:grpSpPr>
          <a:xfrm>
            <a:off x="7400233" y="870257"/>
            <a:ext cx="842841" cy="1012926"/>
            <a:chOff x="7229968" y="870257"/>
            <a:chExt cx="842841" cy="101292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AA53060-A20F-8A93-2020-0805DE099281}"/>
                </a:ext>
              </a:extLst>
            </p:cNvPr>
            <p:cNvSpPr/>
            <p:nvPr/>
          </p:nvSpPr>
          <p:spPr>
            <a:xfrm>
              <a:off x="7350171" y="870257"/>
              <a:ext cx="722638" cy="10129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F9615F85-9D9F-E18A-E818-11C3440B7D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414882"/>
                </p:ext>
              </p:extLst>
            </p:nvPr>
          </p:nvGraphicFramePr>
          <p:xfrm>
            <a:off x="7229968" y="948566"/>
            <a:ext cx="6096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6" imgW="608416" imgH="932038" progId="Visio.Drawing.11">
                    <p:embed/>
                  </p:oleObj>
                </mc:Choice>
                <mc:Fallback>
                  <p:oleObj name="Visio" r:id="rId16" imgW="608416" imgH="932038" progId="Visio.Drawing.11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968" y="948566"/>
                          <a:ext cx="609600" cy="933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AA61BC-880F-5CF7-C0B4-1411598F5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89870"/>
              </p:ext>
            </p:extLst>
          </p:nvPr>
        </p:nvGraphicFramePr>
        <p:xfrm>
          <a:off x="5073973" y="1992186"/>
          <a:ext cx="350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44720" imgH="482400" progId="Equation.DSMT4">
                  <p:embed/>
                </p:oleObj>
              </mc:Choice>
              <mc:Fallback>
                <p:oleObj name="Equation" r:id="rId18" imgW="2844720" imgH="482400" progId="Equation.DSMT4">
                  <p:embed/>
                  <p:pic>
                    <p:nvPicPr>
                      <p:cNvPr id="8" name="Object 18">
                        <a:extLst>
                          <a:ext uri="{FF2B5EF4-FFF2-40B4-BE49-F238E27FC236}">
                            <a16:creationId xmlns:a16="http://schemas.microsoft.com/office/drawing/2014/main" id="{7F970A92-75F6-5B31-25B9-B6477509C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73" y="1992186"/>
                        <a:ext cx="350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86D94667-F4BF-E26E-15D0-98E050C87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76818"/>
              </p:ext>
            </p:extLst>
          </p:nvPr>
        </p:nvGraphicFramePr>
        <p:xfrm>
          <a:off x="4376272" y="3879048"/>
          <a:ext cx="19415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711000" progId="Equation.DSMT4">
                  <p:embed/>
                </p:oleObj>
              </mc:Choice>
              <mc:Fallback>
                <p:oleObj name="Equation" r:id="rId20" imgW="1574640" imgH="711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DAA61BC-880F-5CF7-C0B4-1411598F5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272" y="3879048"/>
                        <a:ext cx="19415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8DAC06AC-3656-E8B2-6FF2-CFF6510B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08117"/>
              </p:ext>
            </p:extLst>
          </p:nvPr>
        </p:nvGraphicFramePr>
        <p:xfrm>
          <a:off x="6584484" y="4020336"/>
          <a:ext cx="217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65080" imgH="482400" progId="Equation.DSMT4">
                  <p:embed/>
                </p:oleObj>
              </mc:Choice>
              <mc:Fallback>
                <p:oleObj name="Equation" r:id="rId22" imgW="1765080" imgH="482400" progId="Equation.DSMT4">
                  <p:embed/>
                  <p:pic>
                    <p:nvPicPr>
                      <p:cNvPr id="8" name="Object 18">
                        <a:extLst>
                          <a:ext uri="{FF2B5EF4-FFF2-40B4-BE49-F238E27FC236}">
                            <a16:creationId xmlns:a16="http://schemas.microsoft.com/office/drawing/2014/main" id="{7F970A92-75F6-5B31-25B9-B6477509C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84" y="4020336"/>
                        <a:ext cx="21748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46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B05F09B-0467-29E3-56AF-2ED2C3171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16436"/>
              </p:ext>
            </p:extLst>
          </p:nvPr>
        </p:nvGraphicFramePr>
        <p:xfrm>
          <a:off x="852920" y="882874"/>
          <a:ext cx="18161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17370" imgH="1817196" progId="Visio.Drawing.11">
                  <p:embed/>
                </p:oleObj>
              </mc:Choice>
              <mc:Fallback>
                <p:oleObj name="Visio" r:id="rId2" imgW="1817370" imgH="181719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20" y="882874"/>
                        <a:ext cx="18161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D75758F1-F982-D863-BE5C-1E2F9ABDB879}"/>
              </a:ext>
            </a:extLst>
          </p:cNvPr>
          <p:cNvSpPr txBox="1">
            <a:spLocks noChangeArrowheads="1"/>
          </p:cNvSpPr>
          <p:nvPr/>
        </p:nvSpPr>
        <p:spPr>
          <a:xfrm>
            <a:off x="175225" y="711424"/>
            <a:ext cx="788276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：</a:t>
            </a:r>
            <a:endParaRPr lang="zh-CN" altLang="en-US" sz="1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943049C-7C1C-FC60-9631-2D981A621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25490"/>
              </p:ext>
            </p:extLst>
          </p:nvPr>
        </p:nvGraphicFramePr>
        <p:xfrm>
          <a:off x="569363" y="2870424"/>
          <a:ext cx="26543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53768" imgH="1786097" progId="Visio.Drawing.11">
                  <p:embed/>
                </p:oleObj>
              </mc:Choice>
              <mc:Fallback>
                <p:oleObj name="Visio" r:id="rId4" imgW="2653768" imgH="178609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3" y="2870424"/>
                        <a:ext cx="265430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8B9464-8C35-B01A-7709-5A4318A9E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56011"/>
              </p:ext>
            </p:extLst>
          </p:nvPr>
        </p:nvGraphicFramePr>
        <p:xfrm>
          <a:off x="579652" y="711424"/>
          <a:ext cx="2120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123200" imgH="2161604" progId="Visio.Drawing.11">
                  <p:embed/>
                </p:oleObj>
              </mc:Choice>
              <mc:Fallback>
                <p:oleObj name="Visio" r:id="rId6" imgW="2123200" imgH="216160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52" y="711424"/>
                        <a:ext cx="21209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5E594A8C-D8F8-987C-1C48-830295BFD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95834"/>
              </p:ext>
            </p:extLst>
          </p:nvPr>
        </p:nvGraphicFramePr>
        <p:xfrm>
          <a:off x="3503020" y="1099135"/>
          <a:ext cx="42386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939600" progId="Equation.DSMT4">
                  <p:embed/>
                </p:oleObj>
              </mc:Choice>
              <mc:Fallback>
                <p:oleObj name="Equation" r:id="rId8" imgW="3441600" imgH="93960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5DA07AD1-12CA-E3D8-A457-B78511BE5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020" y="1099135"/>
                        <a:ext cx="42386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6CA3F150-B231-B3BB-636C-8F41B8CAB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13604"/>
              </p:ext>
            </p:extLst>
          </p:nvPr>
        </p:nvGraphicFramePr>
        <p:xfrm>
          <a:off x="4553297" y="2372435"/>
          <a:ext cx="12509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5E594A8C-D8F8-987C-1C48-830295BFD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297" y="2372435"/>
                        <a:ext cx="12509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395C2ED1-EE17-6DAA-9C31-2B2963B23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91173"/>
              </p:ext>
            </p:extLst>
          </p:nvPr>
        </p:nvGraphicFramePr>
        <p:xfrm>
          <a:off x="3454534" y="1113882"/>
          <a:ext cx="49895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51080" imgH="939600" progId="Equation.DSMT4">
                  <p:embed/>
                </p:oleObj>
              </mc:Choice>
              <mc:Fallback>
                <p:oleObj name="Equation" r:id="rId12" imgW="4051080" imgH="9396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5E594A8C-D8F8-987C-1C48-830295BFD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534" y="1113882"/>
                        <a:ext cx="4989512" cy="1163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0D742BC-DA82-F87E-D91B-7B25F5DD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15287"/>
              </p:ext>
            </p:extLst>
          </p:nvPr>
        </p:nvGraphicFramePr>
        <p:xfrm>
          <a:off x="1354500" y="386035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199253" imgH="522183" progId="Visio.Drawing.11">
                  <p:embed/>
                </p:oleObj>
              </mc:Choice>
              <mc:Fallback>
                <p:oleObj name="Visio" r:id="rId14" imgW="199253" imgH="522183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500" y="3860350"/>
                        <a:ext cx="20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21B84EAC-CD34-1A0F-B253-26703F48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68438"/>
              </p:ext>
            </p:extLst>
          </p:nvPr>
        </p:nvGraphicFramePr>
        <p:xfrm>
          <a:off x="3844839" y="3191280"/>
          <a:ext cx="397192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600" imgH="1168200" progId="Equation.DSMT4">
                  <p:embed/>
                </p:oleObj>
              </mc:Choice>
              <mc:Fallback>
                <p:oleObj name="Equation" r:id="rId16" imgW="3225600" imgH="116820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395C2ED1-EE17-6DAA-9C31-2B2963B23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839" y="3191280"/>
                        <a:ext cx="3971925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CED2A2A2-D129-6A38-491B-F621439E7110}"/>
              </a:ext>
            </a:extLst>
          </p:cNvPr>
          <p:cNvSpPr txBox="1"/>
          <p:nvPr/>
        </p:nvSpPr>
        <p:spPr>
          <a:xfrm>
            <a:off x="5094182" y="2821948"/>
            <a:ext cx="1652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进的网孔法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19A355F-3CE5-B478-08A8-C0CC44E60B92}"/>
              </a:ext>
            </a:extLst>
          </p:cNvPr>
          <p:cNvSpPr txBox="1"/>
          <p:nvPr/>
        </p:nvSpPr>
        <p:spPr>
          <a:xfrm>
            <a:off x="5289331" y="661875"/>
            <a:ext cx="13676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网孔法</a:t>
            </a:r>
            <a:endParaRPr lang="zh-CN" altLang="en-US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AD4C97C-D31D-C3B7-1B7D-741415CC6C27}"/>
              </a:ext>
            </a:extLst>
          </p:cNvPr>
          <p:cNvGrpSpPr/>
          <p:nvPr/>
        </p:nvGrpSpPr>
        <p:grpSpPr>
          <a:xfrm>
            <a:off x="1241423" y="4043363"/>
            <a:ext cx="165102" cy="195262"/>
            <a:chOff x="1241423" y="4043363"/>
            <a:chExt cx="165102" cy="195262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E22D89F-115E-0B51-8E28-AC70322F0378}"/>
                </a:ext>
              </a:extLst>
            </p:cNvPr>
            <p:cNvSpPr/>
            <p:nvPr/>
          </p:nvSpPr>
          <p:spPr>
            <a:xfrm>
              <a:off x="1241423" y="4068763"/>
              <a:ext cx="165102" cy="15081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5FCA6561-2ADA-6638-777B-140FAE07FB44}"/>
                </a:ext>
              </a:extLst>
            </p:cNvPr>
            <p:cNvCxnSpPr/>
            <p:nvPr/>
          </p:nvCxnSpPr>
          <p:spPr>
            <a:xfrm>
              <a:off x="1325563" y="4043363"/>
              <a:ext cx="0" cy="195262"/>
            </a:xfrm>
            <a:prstGeom prst="line">
              <a:avLst/>
            </a:prstGeom>
            <a:ln>
              <a:solidFill>
                <a:srgbClr val="1A347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6697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0ED6EF77-B95E-030A-270E-0746C3682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60" y="777000"/>
            <a:ext cx="7708442" cy="446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前练习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用结点分析法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网孔（或回路）分析法求出下图中的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EC5546-711A-92EB-CDC1-BD28ECB01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80884"/>
              </p:ext>
            </p:extLst>
          </p:nvPr>
        </p:nvGraphicFramePr>
        <p:xfrm>
          <a:off x="515679" y="1341829"/>
          <a:ext cx="1936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935531" imgH="1743858" progId="Visio.Drawing.11">
                  <p:embed/>
                </p:oleObj>
              </mc:Choice>
              <mc:Fallback>
                <p:oleObj name="Visio" r:id="rId2" imgW="1935531" imgH="174385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9" y="1341829"/>
                        <a:ext cx="193675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>
            <a:extLst>
              <a:ext uri="{FF2B5EF4-FFF2-40B4-BE49-F238E27FC236}">
                <a16:creationId xmlns:a16="http://schemas.microsoft.com/office/drawing/2014/main" id="{AA87A2CD-2B66-F55A-DDDA-06B21C7DA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32641"/>
              </p:ext>
            </p:extLst>
          </p:nvPr>
        </p:nvGraphicFramePr>
        <p:xfrm>
          <a:off x="3102823" y="1506929"/>
          <a:ext cx="23955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1143000" progId="Equation.DSMT4">
                  <p:embed/>
                </p:oleObj>
              </mc:Choice>
              <mc:Fallback>
                <p:oleObj name="Equation" r:id="rId4" imgW="1942920" imgH="11430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AD21240F-4D69-9DFF-6A9B-BAC0347F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823" y="1506929"/>
                        <a:ext cx="23955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9B748F90-28E1-8AE3-3984-1B5F97D24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03896"/>
              </p:ext>
            </p:extLst>
          </p:nvPr>
        </p:nvGraphicFramePr>
        <p:xfrm>
          <a:off x="5973976" y="1968912"/>
          <a:ext cx="1003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82400" progId="Equation.DSMT4">
                  <p:embed/>
                </p:oleObj>
              </mc:Choice>
              <mc:Fallback>
                <p:oleObj name="Equation" r:id="rId6" imgW="812520" imgH="482400" progId="Equation.DSMT4">
                  <p:embed/>
                  <p:pic>
                    <p:nvPicPr>
                      <p:cNvPr id="6" name="Object 18">
                        <a:extLst>
                          <a:ext uri="{FF2B5EF4-FFF2-40B4-BE49-F238E27FC236}">
                            <a16:creationId xmlns:a16="http://schemas.microsoft.com/office/drawing/2014/main" id="{AA87A2CD-2B66-F55A-DDDA-06B21C7DA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976" y="1968912"/>
                        <a:ext cx="1003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458A1E4-F426-309B-E8F9-2662B3581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56106"/>
              </p:ext>
            </p:extLst>
          </p:nvPr>
        </p:nvGraphicFramePr>
        <p:xfrm>
          <a:off x="1004327" y="1899062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156129" imgH="738947" progId="Visio.Drawing.11">
                  <p:embed/>
                </p:oleObj>
              </mc:Choice>
              <mc:Fallback>
                <p:oleObj name="Visio" r:id="rId8" imgW="1156129" imgH="738947" progId="Visio.Drawing.11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B9464-8C35-B01A-7709-5A4318A9E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27" y="1899062"/>
                        <a:ext cx="1155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2BAF1F2E-63DE-A8A9-0BDE-2B033BC0B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78955"/>
              </p:ext>
            </p:extLst>
          </p:nvPr>
        </p:nvGraphicFramePr>
        <p:xfrm>
          <a:off x="3712322" y="3317256"/>
          <a:ext cx="22082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711000" progId="Equation.DSMT4">
                  <p:embed/>
                </p:oleObj>
              </mc:Choice>
              <mc:Fallback>
                <p:oleObj name="Equation" r:id="rId10" imgW="1790640" imgH="711000" progId="Equation.DSMT4">
                  <p:embed/>
                  <p:pic>
                    <p:nvPicPr>
                      <p:cNvPr id="6" name="Object 18">
                        <a:extLst>
                          <a:ext uri="{FF2B5EF4-FFF2-40B4-BE49-F238E27FC236}">
                            <a16:creationId xmlns:a16="http://schemas.microsoft.com/office/drawing/2014/main" id="{AA87A2CD-2B66-F55A-DDDA-06B21C7DA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322" y="3317256"/>
                        <a:ext cx="22082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9303E044-AB0C-14A8-3D76-6B901962C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53110"/>
              </p:ext>
            </p:extLst>
          </p:nvPr>
        </p:nvGraphicFramePr>
        <p:xfrm>
          <a:off x="515679" y="3459337"/>
          <a:ext cx="2397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482400" progId="Equation.DSMT4">
                  <p:embed/>
                </p:oleObj>
              </mc:Choice>
              <mc:Fallback>
                <p:oleObj name="Equation" r:id="rId12" imgW="1942920" imgH="4824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2BAF1F2E-63DE-A8A9-0BDE-2B033BC0B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9" y="3459337"/>
                        <a:ext cx="23971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5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72EFA16-9876-B864-BD76-F6CBED25283C}"/>
              </a:ext>
            </a:extLst>
          </p:cNvPr>
          <p:cNvSpPr txBox="1"/>
          <p:nvPr/>
        </p:nvSpPr>
        <p:spPr>
          <a:xfrm>
            <a:off x="207883" y="677580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分析法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E3A23D1-7F15-839B-1ED2-3E08D3CC1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43018"/>
              </p:ext>
            </p:extLst>
          </p:nvPr>
        </p:nvGraphicFramePr>
        <p:xfrm>
          <a:off x="521032" y="1046912"/>
          <a:ext cx="24241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24396" imgH="1883571" progId="Visio.Drawing.11">
                  <p:embed/>
                </p:oleObj>
              </mc:Choice>
              <mc:Fallback>
                <p:oleObj name="Visio" r:id="rId2" imgW="2424396" imgH="1883571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E25966A-E36F-EC6C-AC81-F23540ECF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32" y="1046912"/>
                        <a:ext cx="2424113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ABBB79A-668C-42E1-8931-4E4487E5A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94009"/>
              </p:ext>
            </p:extLst>
          </p:nvPr>
        </p:nvGraphicFramePr>
        <p:xfrm>
          <a:off x="521032" y="1548562"/>
          <a:ext cx="242411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24396" imgH="1382276" progId="Visio.Drawing.11">
                  <p:embed/>
                </p:oleObj>
              </mc:Choice>
              <mc:Fallback>
                <p:oleObj name="Visio" r:id="rId4" imgW="2424396" imgH="1382276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E3A23D1-7F15-839B-1ED2-3E08D3CC1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32" y="1548562"/>
                        <a:ext cx="242411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E6FE6384-17AC-6F5E-8327-CD1A1EB24216}"/>
              </a:ext>
            </a:extLst>
          </p:cNvPr>
          <p:cNvGrpSpPr/>
          <p:nvPr/>
        </p:nvGrpSpPr>
        <p:grpSpPr>
          <a:xfrm>
            <a:off x="255662" y="1662862"/>
            <a:ext cx="833437" cy="1263650"/>
            <a:chOff x="255662" y="1662862"/>
            <a:chExt cx="833437" cy="126365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9B3DE02-521B-0306-46AC-D58274EB7C9B}"/>
                </a:ext>
              </a:extLst>
            </p:cNvPr>
            <p:cNvSpPr/>
            <p:nvPr/>
          </p:nvSpPr>
          <p:spPr>
            <a:xfrm>
              <a:off x="521032" y="1891861"/>
              <a:ext cx="475349" cy="826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8AB8F3B1-97DE-70ED-ECE7-A9EE6EB2C6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182958"/>
                </p:ext>
              </p:extLst>
            </p:nvPr>
          </p:nvGraphicFramePr>
          <p:xfrm>
            <a:off x="255662" y="1662862"/>
            <a:ext cx="833437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6" imgW="834544" imgH="1265771" progId="Visio.Drawing.11">
                    <p:embed/>
                  </p:oleObj>
                </mc:Choice>
                <mc:Fallback>
                  <p:oleObj name="Visio" r:id="rId6" imgW="834544" imgH="1265771" progId="Visio.Drawing.11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AE3A23D1-7F15-839B-1ED2-3E08D3CC14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62" y="1662862"/>
                          <a:ext cx="833437" cy="1263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E6498B9-EA1A-B0B7-AC67-23B08AF6A029}"/>
              </a:ext>
            </a:extLst>
          </p:cNvPr>
          <p:cNvSpPr txBox="1"/>
          <p:nvPr/>
        </p:nvSpPr>
        <p:spPr>
          <a:xfrm>
            <a:off x="3461595" y="1046912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56F1B1CB-AED1-0400-BD0F-0AD44CEC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27692"/>
              </p:ext>
            </p:extLst>
          </p:nvPr>
        </p:nvGraphicFramePr>
        <p:xfrm>
          <a:off x="5382338" y="964878"/>
          <a:ext cx="2532772" cy="5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31640" progId="Equation.DSMT4">
                  <p:embed/>
                </p:oleObj>
              </mc:Choice>
              <mc:Fallback>
                <p:oleObj name="Equation" r:id="rId8" imgW="1879560" imgH="43164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395C2ED1-EE17-6DAA-9C31-2B2963B23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38" y="964878"/>
                        <a:ext cx="2532772" cy="58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166EAD08-442F-FDA7-40F8-B59F79FCF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34026"/>
              </p:ext>
            </p:extLst>
          </p:nvPr>
        </p:nvGraphicFramePr>
        <p:xfrm>
          <a:off x="5004868" y="1662862"/>
          <a:ext cx="32877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228600" progId="Equation.DSMT4">
                  <p:embed/>
                </p:oleObj>
              </mc:Choice>
              <mc:Fallback>
                <p:oleObj name="Equation" r:id="rId10" imgW="2438280" imgH="2286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56F1B1CB-AED1-0400-BD0F-0AD44CEC4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868" y="1662862"/>
                        <a:ext cx="32877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23B5D822-2965-9132-6552-24EA653272EB}"/>
              </a:ext>
            </a:extLst>
          </p:cNvPr>
          <p:cNvGrpSpPr/>
          <p:nvPr/>
        </p:nvGrpSpPr>
        <p:grpSpPr>
          <a:xfrm>
            <a:off x="5004868" y="1972425"/>
            <a:ext cx="1135801" cy="383619"/>
            <a:chOff x="5004868" y="1972425"/>
            <a:chExt cx="1135801" cy="383619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C5A3E5F0-9DB7-7AB4-A99F-B66AFC007CAE}"/>
                </a:ext>
              </a:extLst>
            </p:cNvPr>
            <p:cNvSpPr txBox="1"/>
            <p:nvPr/>
          </p:nvSpPr>
          <p:spPr>
            <a:xfrm>
              <a:off x="5174781" y="1986712"/>
              <a:ext cx="9028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自电导</a:t>
              </a: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755246E3-1DA9-14D3-95DD-3D40E28227A8}"/>
                </a:ext>
              </a:extLst>
            </p:cNvPr>
            <p:cNvCxnSpPr/>
            <p:nvPr/>
          </p:nvCxnSpPr>
          <p:spPr>
            <a:xfrm>
              <a:off x="5004868" y="1972425"/>
              <a:ext cx="113580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3E9EA75-2044-A661-1824-879492A16E9D}"/>
              </a:ext>
            </a:extLst>
          </p:cNvPr>
          <p:cNvGrpSpPr/>
          <p:nvPr/>
        </p:nvGrpSpPr>
        <p:grpSpPr>
          <a:xfrm>
            <a:off x="6450041" y="1961684"/>
            <a:ext cx="965888" cy="369332"/>
            <a:chOff x="6450041" y="1961684"/>
            <a:chExt cx="965888" cy="369332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11F6CA4-0BBD-8FB1-FA46-E0CF44AD1DAC}"/>
                </a:ext>
              </a:extLst>
            </p:cNvPr>
            <p:cNvSpPr txBox="1"/>
            <p:nvPr/>
          </p:nvSpPr>
          <p:spPr>
            <a:xfrm>
              <a:off x="6513103" y="1961684"/>
              <a:ext cx="9028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互电导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029E1C3-2BFB-893F-33AA-8C766A3163B1}"/>
                </a:ext>
              </a:extLst>
            </p:cNvPr>
            <p:cNvCxnSpPr>
              <a:cxnSpLocks/>
            </p:cNvCxnSpPr>
            <p:nvPr/>
          </p:nvCxnSpPr>
          <p:spPr>
            <a:xfrm>
              <a:off x="6450041" y="1979935"/>
              <a:ext cx="30548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D5AA5651-F6DE-3726-C4FF-0754FF3A98F4}"/>
                </a:ext>
              </a:extLst>
            </p:cNvPr>
            <p:cNvCxnSpPr>
              <a:cxnSpLocks/>
            </p:cNvCxnSpPr>
            <p:nvPr/>
          </p:nvCxnSpPr>
          <p:spPr>
            <a:xfrm>
              <a:off x="7071367" y="1967054"/>
              <a:ext cx="30548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8A09BEF1-DA8E-C28D-3EE1-747E260F0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2530"/>
              </p:ext>
            </p:extLst>
          </p:nvPr>
        </p:nvGraphicFramePr>
        <p:xfrm>
          <a:off x="3210515" y="2311916"/>
          <a:ext cx="56340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78160" imgH="711000" progId="Equation.DSMT4">
                  <p:embed/>
                </p:oleObj>
              </mc:Choice>
              <mc:Fallback>
                <p:oleObj name="Equation" r:id="rId12" imgW="4178160" imgH="71100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id="{166EAD08-442F-FDA7-40F8-B59F79FCF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515" y="2311916"/>
                        <a:ext cx="56340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46734E3-B050-AD2C-782D-3339ACA88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83079"/>
              </p:ext>
            </p:extLst>
          </p:nvPr>
        </p:nvGraphicFramePr>
        <p:xfrm>
          <a:off x="521031" y="3012507"/>
          <a:ext cx="24241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424396" imgH="1883571" progId="Visio.Drawing.11">
                  <p:embed/>
                </p:oleObj>
              </mc:Choice>
              <mc:Fallback>
                <p:oleObj name="Visio" r:id="rId14" imgW="2424396" imgH="1883571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E3A23D1-7F15-839B-1ED2-3E08D3CC1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31" y="3012507"/>
                        <a:ext cx="2424113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95F49649-4048-382E-6733-C852ADAC1023}"/>
              </a:ext>
            </a:extLst>
          </p:cNvPr>
          <p:cNvGrpSpPr/>
          <p:nvPr/>
        </p:nvGrpSpPr>
        <p:grpSpPr>
          <a:xfrm>
            <a:off x="2088932" y="3555124"/>
            <a:ext cx="442498" cy="378373"/>
            <a:chOff x="2088932" y="3555124"/>
            <a:chExt cx="442498" cy="378373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41A61B33-940B-B191-E1CB-6DA9752FFAEE}"/>
                </a:ext>
              </a:extLst>
            </p:cNvPr>
            <p:cNvSpPr/>
            <p:nvPr/>
          </p:nvSpPr>
          <p:spPr>
            <a:xfrm>
              <a:off x="2144110" y="3555124"/>
              <a:ext cx="291662" cy="3783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118DD60-2F6F-F1B3-E362-2DED671D5606}"/>
                </a:ext>
              </a:extLst>
            </p:cNvPr>
            <p:cNvCxnSpPr/>
            <p:nvPr/>
          </p:nvCxnSpPr>
          <p:spPr>
            <a:xfrm>
              <a:off x="2088932" y="3815254"/>
              <a:ext cx="442498" cy="0"/>
            </a:xfrm>
            <a:prstGeom prst="line">
              <a:avLst/>
            </a:prstGeom>
            <a:ln w="127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D8B26791-6640-2404-65D6-9311EED6B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03803"/>
              </p:ext>
            </p:extLst>
          </p:nvPr>
        </p:nvGraphicFramePr>
        <p:xfrm>
          <a:off x="3740150" y="3614738"/>
          <a:ext cx="45720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90840" imgH="711000" progId="Equation.DSMT4">
                  <p:embed/>
                </p:oleObj>
              </mc:Choice>
              <mc:Fallback>
                <p:oleObj name="Equation" r:id="rId16" imgW="3390840" imgH="711000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8A09BEF1-DA8E-C28D-3EE1-747E260F0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614738"/>
                        <a:ext cx="45720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35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D7504A9-D2A7-A227-AF67-7D82ACE8EEFE}"/>
              </a:ext>
            </a:extLst>
          </p:cNvPr>
          <p:cNvSpPr txBox="1">
            <a:spLocks noChangeArrowheads="1"/>
          </p:cNvSpPr>
          <p:nvPr/>
        </p:nvSpPr>
        <p:spPr>
          <a:xfrm>
            <a:off x="218199" y="698775"/>
            <a:ext cx="6018640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试列出图示含</a:t>
            </a:r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伴电压源支路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网络的结点电压方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5ED584-FE89-C713-A552-7722814B9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47940"/>
              </p:ext>
            </p:extLst>
          </p:nvPr>
        </p:nvGraphicFramePr>
        <p:xfrm>
          <a:off x="465084" y="1261240"/>
          <a:ext cx="1841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39612" imgH="1534985" progId="Visio.Drawing.11">
                  <p:embed/>
                </p:oleObj>
              </mc:Choice>
              <mc:Fallback>
                <p:oleObj name="Visio" r:id="rId2" imgW="1839612" imgH="153498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4" y="1261240"/>
                        <a:ext cx="18415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2049907-E229-0D1D-B17C-C6E08DEB4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17792"/>
              </p:ext>
            </p:extLst>
          </p:nvPr>
        </p:nvGraphicFramePr>
        <p:xfrm>
          <a:off x="465084" y="1454368"/>
          <a:ext cx="1844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839612" imgH="414033" progId="Visio.Drawing.11">
                  <p:embed/>
                </p:oleObj>
              </mc:Choice>
              <mc:Fallback>
                <p:oleObj name="Visio" r:id="rId4" imgW="1839612" imgH="41403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5ED584-FE89-C713-A552-7722814B9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4" y="1454368"/>
                        <a:ext cx="18446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A2CB4D16-DA9D-2AA3-D28F-8BDECE8E3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71579"/>
              </p:ext>
            </p:extLst>
          </p:nvPr>
        </p:nvGraphicFramePr>
        <p:xfrm>
          <a:off x="2895655" y="1213615"/>
          <a:ext cx="42465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1168200" progId="Equation.DSMT4">
                  <p:embed/>
                </p:oleObj>
              </mc:Choice>
              <mc:Fallback>
                <p:oleObj name="Equation" r:id="rId6" imgW="3149280" imgH="116820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D8B26791-6640-2404-65D6-9311EED6B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55" y="1213615"/>
                        <a:ext cx="424656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7C58922-CDD1-882B-ABC7-A2CAD0975F32}"/>
              </a:ext>
            </a:extLst>
          </p:cNvPr>
          <p:cNvSpPr txBox="1"/>
          <p:nvPr/>
        </p:nvSpPr>
        <p:spPr>
          <a:xfrm>
            <a:off x="7302500" y="1821111"/>
            <a:ext cx="1652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改进的结点法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E52C9DB-5E37-935E-EAF5-18D3D1D8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46579"/>
              </p:ext>
            </p:extLst>
          </p:nvPr>
        </p:nvGraphicFramePr>
        <p:xfrm>
          <a:off x="465138" y="2990850"/>
          <a:ext cx="21272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121810" imgH="1736432" progId="Visio.Drawing.11">
                  <p:embed/>
                </p:oleObj>
              </mc:Choice>
              <mc:Fallback>
                <p:oleObj name="Visio" r:id="rId8" imgW="2121810" imgH="1736432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5ED584-FE89-C713-A552-7722814B9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990850"/>
                        <a:ext cx="2127250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AD21240F-4D69-9DFF-6A9B-BAC0347F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90591"/>
              </p:ext>
            </p:extLst>
          </p:nvPr>
        </p:nvGraphicFramePr>
        <p:xfrm>
          <a:off x="2895655" y="2947603"/>
          <a:ext cx="3584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711000" progId="Equation.DSMT4">
                  <p:embed/>
                </p:oleObj>
              </mc:Choice>
              <mc:Fallback>
                <p:oleObj name="Equation" r:id="rId10" imgW="2908080" imgH="7110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86D94667-F4BF-E26E-15D0-98E050C8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55" y="2947603"/>
                        <a:ext cx="35845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D9DBBEB0-7DBE-2381-568E-BF6170917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48666"/>
              </p:ext>
            </p:extLst>
          </p:nvPr>
        </p:nvGraphicFramePr>
        <p:xfrm>
          <a:off x="2933700" y="3930650"/>
          <a:ext cx="34909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1760" imgH="711000" progId="Equation.DSMT4">
                  <p:embed/>
                </p:oleObj>
              </mc:Choice>
              <mc:Fallback>
                <p:oleObj name="Equation" r:id="rId12" imgW="2831760" imgH="7110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AD21240F-4D69-9DFF-6A9B-BAC0347F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930650"/>
                        <a:ext cx="34909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5C8CDA6-7C95-C074-7378-F55C57C36E29}"/>
              </a:ext>
            </a:extLst>
          </p:cNvPr>
          <p:cNvSpPr txBox="1"/>
          <p:nvPr/>
        </p:nvSpPr>
        <p:spPr>
          <a:xfrm>
            <a:off x="6682389" y="4185721"/>
            <a:ext cx="2177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结点与广义结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41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468F182-EF72-525D-9898-6FCC521EC61F}"/>
              </a:ext>
            </a:extLst>
          </p:cNvPr>
          <p:cNvSpPr txBox="1">
            <a:spLocks noChangeArrowheads="1"/>
          </p:cNvSpPr>
          <p:nvPr/>
        </p:nvSpPr>
        <p:spPr>
          <a:xfrm>
            <a:off x="218200" y="698775"/>
            <a:ext cx="5354910" cy="459991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列出含</a:t>
            </a:r>
            <a:r>
              <a:rPr lang="zh-CN" altLang="en-US" sz="18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运算放大器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电路的结点电压方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D819034-1C6A-CB12-AA79-44935A00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40916"/>
              </p:ext>
            </p:extLst>
          </p:nvPr>
        </p:nvGraphicFramePr>
        <p:xfrm>
          <a:off x="441435" y="1103587"/>
          <a:ext cx="30162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016593" imgH="1739681" progId="Visio.Drawing.11">
                  <p:embed/>
                </p:oleObj>
              </mc:Choice>
              <mc:Fallback>
                <p:oleObj name="Visio" r:id="rId2" imgW="3016593" imgH="173968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5" y="1103587"/>
                        <a:ext cx="301625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AE4D42C-59EC-9B4B-4CDE-98A07CCEBC10}"/>
              </a:ext>
            </a:extLst>
          </p:cNvPr>
          <p:cNvCxnSpPr/>
          <p:nvPr/>
        </p:nvCxnSpPr>
        <p:spPr>
          <a:xfrm>
            <a:off x="2692750" y="1887132"/>
            <a:ext cx="25224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2741CD71-FB7B-AEBD-2E56-C79946853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27893"/>
              </p:ext>
            </p:extLst>
          </p:nvPr>
        </p:nvGraphicFramePr>
        <p:xfrm>
          <a:off x="2750229" y="3019557"/>
          <a:ext cx="59261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168200" progId="Equation.DSMT4">
                  <p:embed/>
                </p:oleObj>
              </mc:Choice>
              <mc:Fallback>
                <p:oleObj name="Equation" r:id="rId4" imgW="4394160" imgH="116820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A2CB4D16-DA9D-2AA3-D28F-8BDECE8E3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29" y="3019557"/>
                        <a:ext cx="59261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F9E58D4-8A88-1F27-F15A-E41B9DAC729F}"/>
              </a:ext>
            </a:extLst>
          </p:cNvPr>
          <p:cNvSpPr/>
          <p:nvPr/>
        </p:nvSpPr>
        <p:spPr>
          <a:xfrm>
            <a:off x="2944999" y="4269302"/>
            <a:ext cx="5599911" cy="334580"/>
          </a:xfrm>
          <a:prstGeom prst="roundRect">
            <a:avLst/>
          </a:prstGeom>
          <a:solidFill>
            <a:schemeClr val="accent5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4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6">
            <a:extLst>
              <a:ext uri="{FF2B5EF4-FFF2-40B4-BE49-F238E27FC236}">
                <a16:creationId xmlns:a16="http://schemas.microsoft.com/office/drawing/2014/main" id="{0A2B1F97-B19F-C622-572E-2EBC311FB18B}"/>
              </a:ext>
            </a:extLst>
          </p:cNvPr>
          <p:cNvSpPr txBox="1">
            <a:spLocks noChangeArrowheads="1"/>
          </p:cNvSpPr>
          <p:nvPr/>
        </p:nvSpPr>
        <p:spPr>
          <a:xfrm>
            <a:off x="3155144" y="685911"/>
            <a:ext cx="2250514" cy="362161"/>
          </a:xfrm>
          <a:prstGeom prst="rect">
            <a:avLst/>
          </a:prstGeom>
        </p:spPr>
        <p:txBody>
          <a:bodyPr/>
          <a:lstStyle>
            <a:lvl1pPr algn="l" defTabSz="685749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ctr">
              <a:defRPr/>
            </a:pPr>
            <a:r>
              <a: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定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0457771-051B-90FA-2A3D-A7320F70C9F9}"/>
              </a:ext>
            </a:extLst>
          </p:cNvPr>
          <p:cNvSpPr txBox="1"/>
          <p:nvPr/>
        </p:nvSpPr>
        <p:spPr>
          <a:xfrm>
            <a:off x="207883" y="1048072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齐次定理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31B339-C56C-957F-B972-79883AD6F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9" y="1533962"/>
            <a:ext cx="85827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kumimoji="1" lang="zh-CN" altLang="en-US" sz="1800" dirty="0">
                <a:ea typeface="楷体" panose="02010609060101010101" pitchFamily="49" charset="-122"/>
                <a:cs typeface="Times New Roman" panose="02020603050405020304" pitchFamily="18" charset="0"/>
              </a:rPr>
              <a:t>线性网络中，当全部激励（独立电压源和独立电流源）同时增大</a:t>
            </a:r>
            <a:r>
              <a:rPr kumimoji="1" lang="en-US" altLang="zh-CN" sz="1800" i="1" dirty="0"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1800" dirty="0"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800" i="1" dirty="0"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1800" dirty="0">
                <a:ea typeface="楷体" panose="02010609060101010101" pitchFamily="49" charset="-122"/>
                <a:cs typeface="Times New Roman" panose="02020603050405020304" pitchFamily="18" charset="0"/>
              </a:rPr>
              <a:t>为任意常数）倍时，其响应也相应增大</a:t>
            </a:r>
            <a:r>
              <a:rPr kumimoji="1" lang="en-US" altLang="zh-CN" sz="1800" i="1" dirty="0"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1800" dirty="0">
                <a:ea typeface="楷体" panose="02010609060101010101" pitchFamily="49" charset="-122"/>
                <a:cs typeface="Times New Roman" panose="02020603050405020304" pitchFamily="18" charset="0"/>
              </a:rPr>
              <a:t>倍。此结论称为</a:t>
            </a:r>
            <a:r>
              <a:rPr kumimoji="1" lang="zh-CN" altLang="en-US" sz="1800" dirty="0">
                <a:solidFill>
                  <a:srgbClr val="CC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齐次定理</a:t>
            </a:r>
            <a:r>
              <a:rPr kumimoji="1" lang="zh-CN" altLang="en-US" sz="1800" dirty="0">
                <a:ea typeface="楷体" panose="02010609060101010101" pitchFamily="49" charset="-122"/>
                <a:cs typeface="Times New Roman" panose="02020603050405020304" pitchFamily="18" charset="0"/>
              </a:rPr>
              <a:t>，也称齐次性。若线性电路中只有一个独立源，则根据齐次定理，该线性电路中的响应与该激励成正比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609C004-9DB7-6A88-54F7-A2692D680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74443"/>
              </p:ext>
            </p:extLst>
          </p:nvPr>
        </p:nvGraphicFramePr>
        <p:xfrm>
          <a:off x="300966" y="2712055"/>
          <a:ext cx="16192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17191" imgH="1529415" progId="Visio.Drawing.11">
                  <p:embed/>
                </p:oleObj>
              </mc:Choice>
              <mc:Fallback>
                <p:oleObj name="Visio" r:id="rId2" imgW="1617191" imgH="152941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66" y="2712055"/>
                        <a:ext cx="16192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51BC139D-90F5-ADAC-507C-8E153DD49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35301"/>
              </p:ext>
            </p:extLst>
          </p:nvPr>
        </p:nvGraphicFramePr>
        <p:xfrm>
          <a:off x="2065283" y="2929743"/>
          <a:ext cx="609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6" name="Object 18">
                        <a:extLst>
                          <a:ext uri="{FF2B5EF4-FFF2-40B4-BE49-F238E27FC236}">
                            <a16:creationId xmlns:a16="http://schemas.microsoft.com/office/drawing/2014/main" id="{AA87A2CD-2B66-F55A-DDDA-06B21C7DA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83" y="2929743"/>
                        <a:ext cx="609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0FE9800-ECC4-B983-2028-AB0595C43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97099"/>
              </p:ext>
            </p:extLst>
          </p:nvPr>
        </p:nvGraphicFramePr>
        <p:xfrm>
          <a:off x="6364118" y="2497943"/>
          <a:ext cx="2051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050449" imgH="1527094" progId="Visio.Drawing.11">
                  <p:embed/>
                </p:oleObj>
              </mc:Choice>
              <mc:Fallback>
                <p:oleObj name="Visio" r:id="rId6" imgW="2050449" imgH="152709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118" y="2497943"/>
                        <a:ext cx="20510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DF88434F-5F0D-D1DF-16D3-7D857AD55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39196"/>
              </p:ext>
            </p:extLst>
          </p:nvPr>
        </p:nvGraphicFramePr>
        <p:xfrm>
          <a:off x="1955423" y="3744131"/>
          <a:ext cx="828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51BC139D-90F5-ADAC-507C-8E153DD49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23" y="3744131"/>
                        <a:ext cx="828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7AC9929E-3CFB-6A4D-834B-4EF4A70A5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8205"/>
              </p:ext>
            </p:extLst>
          </p:nvPr>
        </p:nvGraphicFramePr>
        <p:xfrm>
          <a:off x="6816329" y="4144605"/>
          <a:ext cx="10160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id="{DF88434F-5F0D-D1DF-16D3-7D857AD55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29" y="4144605"/>
                        <a:ext cx="10160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3B815AD5-3647-912B-74B3-90C8AC91A99C}"/>
              </a:ext>
            </a:extLst>
          </p:cNvPr>
          <p:cNvGrpSpPr/>
          <p:nvPr/>
        </p:nvGrpSpPr>
        <p:grpSpPr>
          <a:xfrm>
            <a:off x="3020433" y="2597595"/>
            <a:ext cx="2298774" cy="1640810"/>
            <a:chOff x="3020433" y="2597595"/>
            <a:chExt cx="2298774" cy="164081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89F3ABF-207D-E2AF-49FC-D1E3ADFD4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03405"/>
                </p:ext>
              </p:extLst>
            </p:nvPr>
          </p:nvGraphicFramePr>
          <p:xfrm>
            <a:off x="3091455" y="3184305"/>
            <a:ext cx="2082800" cy="10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2" imgW="2083813" imgH="1053185" progId="Visio.Drawing.11">
                    <p:embed/>
                  </p:oleObj>
                </mc:Choice>
                <mc:Fallback>
                  <p:oleObj name="Visio" r:id="rId12" imgW="2083813" imgH="1053185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455" y="3184305"/>
                          <a:ext cx="2082800" cy="1054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AACC46AF-A36D-DCF0-198A-9DB91CA9D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0433" y="2597595"/>
              <a:ext cx="2298774" cy="446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练习：</a:t>
              </a:r>
              <a:r>
                <a:rPr lang="zh-CN" altLang="en-US" sz="1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求出图中的</a:t>
              </a:r>
              <a:r>
                <a:rPr lang="en-US" altLang="zh-CN" sz="18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800" baseline="-25000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1800" baseline="-2500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AD8827C0-4AFF-39E6-AA81-4F7B3380E30F}"/>
              </a:ext>
            </a:extLst>
          </p:cNvPr>
          <p:cNvSpPr txBox="1"/>
          <p:nvPr/>
        </p:nvSpPr>
        <p:spPr>
          <a:xfrm>
            <a:off x="5967576" y="2573850"/>
            <a:ext cx="11932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54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5F7BAA0-6468-521C-00ED-DCBD1A4ECB12}"/>
              </a:ext>
            </a:extLst>
          </p:cNvPr>
          <p:cNvSpPr txBox="1"/>
          <p:nvPr/>
        </p:nvSpPr>
        <p:spPr>
          <a:xfrm>
            <a:off x="213821" y="632436"/>
            <a:ext cx="2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C8161E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叠加定理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C7C55A0-4209-BB7C-6227-3C8E7FF69A24}"/>
              </a:ext>
            </a:extLst>
          </p:cNvPr>
          <p:cNvSpPr txBox="1">
            <a:spLocks noChangeArrowheads="1"/>
          </p:cNvSpPr>
          <p:nvPr/>
        </p:nvSpPr>
        <p:spPr>
          <a:xfrm>
            <a:off x="421460" y="1044445"/>
            <a:ext cx="83010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>
              <a:lnSpc>
                <a:spcPct val="100000"/>
              </a:lnSpc>
              <a:defRPr kumimoji="1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/>
              <a:t>由线性元件和独立电源组成的网络</a:t>
            </a:r>
            <a:r>
              <a:rPr lang="en-US" altLang="zh-CN" dirty="0"/>
              <a:t>N</a:t>
            </a:r>
            <a:r>
              <a:rPr lang="zh-CN" altLang="en-US" dirty="0"/>
              <a:t>，其中每一支路的响应</a:t>
            </a:r>
            <a:r>
              <a:rPr lang="en-US" altLang="zh-CN" dirty="0"/>
              <a:t>(</a:t>
            </a:r>
            <a:r>
              <a:rPr lang="zh-CN" altLang="en-US" dirty="0"/>
              <a:t>电压或电流</a:t>
            </a:r>
            <a:r>
              <a:rPr lang="en-US" altLang="zh-CN" dirty="0"/>
              <a:t>)</a:t>
            </a:r>
            <a:r>
              <a:rPr lang="zh-CN" altLang="en-US" dirty="0"/>
              <a:t>都等于各个独立源单独作用于网络 </a:t>
            </a:r>
            <a:r>
              <a:rPr lang="en-US" altLang="zh-CN" dirty="0"/>
              <a:t>N </a:t>
            </a:r>
            <a:r>
              <a:rPr lang="zh-CN" altLang="en-US" dirty="0"/>
              <a:t>时在该支路中产生的响应的代数和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12D484-786C-FE8E-2CC4-6D17E3132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205"/>
              </p:ext>
            </p:extLst>
          </p:nvPr>
        </p:nvGraphicFramePr>
        <p:xfrm>
          <a:off x="556927" y="1690776"/>
          <a:ext cx="2051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50449" imgH="1527094" progId="Visio.Drawing.11">
                  <p:embed/>
                </p:oleObj>
              </mc:Choice>
              <mc:Fallback>
                <p:oleObj name="Visio" r:id="rId2" imgW="2050449" imgH="1527094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0FE9800-ECC4-B983-2028-AB0595C43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27" y="1690776"/>
                        <a:ext cx="20510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1363B7E9-60FE-148F-EDFE-D9D4E85B9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19255"/>
              </p:ext>
            </p:extLst>
          </p:nvPr>
        </p:nvGraphicFramePr>
        <p:xfrm>
          <a:off x="485832" y="3503715"/>
          <a:ext cx="25177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7AC9929E-3CFB-6A4D-834B-4EF4A70A5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2" y="3503715"/>
                        <a:ext cx="25177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0A42C5-73F5-4449-DAC1-94A5D1C93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03450"/>
              </p:ext>
            </p:extLst>
          </p:nvPr>
        </p:nvGraphicFramePr>
        <p:xfrm>
          <a:off x="3638545" y="1733453"/>
          <a:ext cx="2051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050449" imgH="1527094" progId="Visio.Drawing.11">
                  <p:embed/>
                </p:oleObj>
              </mc:Choice>
              <mc:Fallback>
                <p:oleObj name="Visio" r:id="rId6" imgW="2050449" imgH="152709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12D484-786C-FE8E-2CC4-6D17E3132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5" y="1733453"/>
                        <a:ext cx="20510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0E4CA00-5CE5-AE7C-FA57-13D0B6974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76450"/>
              </p:ext>
            </p:extLst>
          </p:nvPr>
        </p:nvGraphicFramePr>
        <p:xfrm>
          <a:off x="6536023" y="1733453"/>
          <a:ext cx="2051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050449" imgH="1527094" progId="Visio.Drawing.11">
                  <p:embed/>
                </p:oleObj>
              </mc:Choice>
              <mc:Fallback>
                <p:oleObj name="Visio" r:id="rId8" imgW="2050449" imgH="152709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212D484-786C-FE8E-2CC4-6D17E3132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023" y="1733453"/>
                        <a:ext cx="20510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11891BEB-BA98-21DB-826C-BD310A50F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49088"/>
              </p:ext>
            </p:extLst>
          </p:nvPr>
        </p:nvGraphicFramePr>
        <p:xfrm>
          <a:off x="4242543" y="3503715"/>
          <a:ext cx="6731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id="{DF88434F-5F0D-D1DF-16D3-7D857AD55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43" y="3503715"/>
                        <a:ext cx="6731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AD3195F1-AA5A-31D4-AFCD-AEBAF21DD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85664"/>
              </p:ext>
            </p:extLst>
          </p:nvPr>
        </p:nvGraphicFramePr>
        <p:xfrm>
          <a:off x="7127648" y="3446463"/>
          <a:ext cx="736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11891BEB-BA98-21DB-826C-BD310A50F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648" y="3446463"/>
                        <a:ext cx="7366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8376CDA9-589F-DA51-D350-B42C5C3B3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69686"/>
              </p:ext>
            </p:extLst>
          </p:nvPr>
        </p:nvGraphicFramePr>
        <p:xfrm>
          <a:off x="795338" y="3929063"/>
          <a:ext cx="1374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1363B7E9-60FE-148F-EDFE-D9D4E85B9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929063"/>
                        <a:ext cx="1374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36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3973</TotalTime>
  <Words>342</Words>
  <Application>Microsoft Office PowerPoint</Application>
  <PresentationFormat>全屏显示(16:9)</PresentationFormat>
  <Paragraphs>3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Equation</vt:lpstr>
      <vt:lpstr>Visio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335</cp:revision>
  <dcterms:created xsi:type="dcterms:W3CDTF">2016-01-21T16:32:22Z</dcterms:created>
  <dcterms:modified xsi:type="dcterms:W3CDTF">2022-10-17T03:44:40Z</dcterms:modified>
</cp:coreProperties>
</file>